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257" r:id="rId3"/>
    <p:sldId id="277" r:id="rId4"/>
    <p:sldId id="278" r:id="rId5"/>
    <p:sldId id="279" r:id="rId6"/>
    <p:sldId id="261" r:id="rId7"/>
    <p:sldId id="268" r:id="rId8"/>
    <p:sldId id="281" r:id="rId9"/>
    <p:sldId id="286" r:id="rId10"/>
    <p:sldId id="282" r:id="rId11"/>
    <p:sldId id="289" r:id="rId12"/>
    <p:sldId id="270" r:id="rId13"/>
    <p:sldId id="271" r:id="rId14"/>
    <p:sldId id="264" r:id="rId15"/>
    <p:sldId id="284" r:id="rId16"/>
    <p:sldId id="274" r:id="rId17"/>
    <p:sldId id="275" r:id="rId18"/>
    <p:sldId id="272" r:id="rId19"/>
    <p:sldId id="285" r:id="rId20"/>
    <p:sldId id="287" r:id="rId21"/>
    <p:sldId id="288" r:id="rId22"/>
    <p:sldId id="290" r:id="rId23"/>
    <p:sldId id="283" r:id="rId2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Пользователь Windows" initials="ПW" lastIdx="1" clrIdx="0">
    <p:extLst>
      <p:ext uri="{19B8F6BF-5375-455C-9EA6-DF929625EA0E}">
        <p15:presenceInfo xmlns:p15="http://schemas.microsoft.com/office/powerpoint/2012/main" userId="Пользователь Windows" providerId="None"/>
      </p:ext>
    </p:extLst>
  </p:cmAuthor>
  <p:cmAuthor id="2" name="Timur V. Tropin" initials="TVT" lastIdx="1" clrIdx="1">
    <p:extLst>
      <p:ext uri="{19B8F6BF-5375-455C-9EA6-DF929625EA0E}">
        <p15:presenceInfo xmlns:p15="http://schemas.microsoft.com/office/powerpoint/2012/main" userId="Timur V. Trop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85" autoAdjust="0"/>
    <p:restoredTop sz="94660"/>
  </p:normalViewPr>
  <p:slideViewPr>
    <p:cSldViewPr snapToGrid="0">
      <p:cViewPr varScale="1">
        <p:scale>
          <a:sx n="125" d="100"/>
          <a:sy n="125" d="100"/>
        </p:scale>
        <p:origin x="318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32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7-11-29T18:56:39.025" idx="1">
    <p:pos x="5098" y="316"/>
    <p:text/>
    <p:extLst>
      <p:ext uri="{C676402C-5697-4E1C-873F-D02D1690AC5C}">
        <p15:threadingInfo xmlns:p15="http://schemas.microsoft.com/office/powerpoint/2012/main" timeZoneBias="-6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7-11-29T18:56:39.025" idx="1">
    <p:pos x="5098" y="316"/>
    <p:text/>
    <p:extLst>
      <p:ext uri="{C676402C-5697-4E1C-873F-D02D1690AC5C}">
        <p15:threadingInfo xmlns:p15="http://schemas.microsoft.com/office/powerpoint/2012/main" timeZoneBias="-6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e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9DCD97-274A-43C6-9179-85ABB499F770}" type="datetimeFigureOut">
              <a:rPr lang="ru-RU" smtClean="0"/>
              <a:t>30.11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4699E9-55D0-4284-9992-723C4E20011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4717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4699E9-55D0-4284-9992-723C4E200113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51932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4699E9-55D0-4284-9992-723C4E200113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61369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ru-RU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ru-RU" dirty="0" smtClean="0"/>
                  <a:t>Для первые модели основные</a:t>
                </a:r>
                <a:r>
                  <a:rPr lang="ru-RU" baseline="0" dirty="0" smtClean="0"/>
                  <a:t> кинетические уровнение не изменяет, но вероятност изменял по следущие формы. Здесь </a:t>
                </a:r>
                <a:r>
                  <a:rPr lang="ru-RU" sz="1200" i="0" kern="1200" smtClean="0">
                    <a:solidFill>
                      <a:schemeClr val="tx1"/>
                    </a:solidFill>
                    <a:latin typeface="Cambria Math"/>
                    <a:ea typeface="+mn-ea"/>
                    <a:cs typeface="+mn-cs"/>
                  </a:rPr>
                  <a:t>𝜏</a:t>
                </a:r>
                <a:r>
                  <a:rPr lang="ru-RU" dirty="0" smtClean="0"/>
                  <a:t> – характристик</a:t>
                </a:r>
                <a:r>
                  <a:rPr lang="ru-RU" baseline="0" dirty="0" smtClean="0"/>
                  <a:t> время которые отвечающие комплекс образования. </a:t>
                </a:r>
              </a:p>
              <a:p>
                <a:r>
                  <a:rPr lang="ru-RU" baseline="0" dirty="0" smtClean="0"/>
                  <a:t>На рисунке показывает разница между старые и новые вероятность с временами. Черные кривие это старые значание, осталные кривие соответствуют новые значение по разные значение </a:t>
                </a:r>
                <a:r>
                  <a:rPr lang="ru-RU" sz="1200" i="0" kern="1200" smtClean="0">
                    <a:solidFill>
                      <a:schemeClr val="tx1"/>
                    </a:solidFill>
                    <a:latin typeface="Cambria Math"/>
                    <a:ea typeface="+mn-ea"/>
                    <a:cs typeface="+mn-cs"/>
                  </a:rPr>
                  <a:t>𝜏</a:t>
                </a:r>
                <a:r>
                  <a:rPr lang="ru-RU" dirty="0" smtClean="0"/>
                  <a:t>. </a:t>
                </a:r>
                <a:endParaRPr lang="ru-RU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475EFA-1CEA-4916-87A5-9CE892F9EDB9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67514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475EFA-1CEA-4916-87A5-9CE892F9EDB9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61267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4699E9-55D0-4284-9992-723C4E200113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54463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4699E9-55D0-4284-9992-723C4E200113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59582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4699E9-55D0-4284-9992-723C4E200113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39243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4699E9-55D0-4284-9992-723C4E200113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87071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DC30F-CE30-4235-BC36-2A3016285A8D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18041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4699E9-55D0-4284-9992-723C4E200113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12413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DC30F-CE30-4235-BC36-2A3016285A8D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11827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6FBE9A-3CA2-4920-A8EA-2ED132214181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11923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4699E9-55D0-4284-9992-723C4E200113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93887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6FBE9A-3CA2-4920-A8EA-2ED132214181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04793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6FBE9A-3CA2-4920-A8EA-2ED132214181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96044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4699E9-55D0-4284-9992-723C4E200113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89454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4699E9-55D0-4284-9992-723C4E200113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36641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747F9B-C303-41D7-A5F4-1B356A9B11F5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52193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4699E9-55D0-4284-9992-723C4E200113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44087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4699E9-55D0-4284-9992-723C4E200113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3555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8F808-72A9-4197-B393-220D1D4177E6}" type="datetimeFigureOut">
              <a:rPr lang="ru-RU" smtClean="0"/>
              <a:t>30.1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0206-CE47-4CB4-BB9B-8CAFEF0A7A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790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8F808-72A9-4197-B393-220D1D4177E6}" type="datetimeFigureOut">
              <a:rPr lang="ru-RU" smtClean="0"/>
              <a:t>30.1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0206-CE47-4CB4-BB9B-8CAFEF0A7A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33340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8F808-72A9-4197-B393-220D1D4177E6}" type="datetimeFigureOut">
              <a:rPr lang="ru-RU" smtClean="0"/>
              <a:t>30.1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0206-CE47-4CB4-BB9B-8CAFEF0A7A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16550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07EADED-ECDA-4859-B0AB-CBCE43CF2C1E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97490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8F808-72A9-4197-B393-220D1D4177E6}" type="datetimeFigureOut">
              <a:rPr lang="ru-RU" smtClean="0"/>
              <a:t>30.1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0206-CE47-4CB4-BB9B-8CAFEF0A7A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75262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8F808-72A9-4197-B393-220D1D4177E6}" type="datetimeFigureOut">
              <a:rPr lang="ru-RU" smtClean="0"/>
              <a:t>30.1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0206-CE47-4CB4-BB9B-8CAFEF0A7A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3908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8F808-72A9-4197-B393-220D1D4177E6}" type="datetimeFigureOut">
              <a:rPr lang="ru-RU" smtClean="0"/>
              <a:t>30.11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0206-CE47-4CB4-BB9B-8CAFEF0A7A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04666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8F808-72A9-4197-B393-220D1D4177E6}" type="datetimeFigureOut">
              <a:rPr lang="ru-RU" smtClean="0"/>
              <a:t>30.11.2017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0206-CE47-4CB4-BB9B-8CAFEF0A7A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35140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8F808-72A9-4197-B393-220D1D4177E6}" type="datetimeFigureOut">
              <a:rPr lang="ru-RU" smtClean="0"/>
              <a:t>30.11.2017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0206-CE47-4CB4-BB9B-8CAFEF0A7A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14931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8F808-72A9-4197-B393-220D1D4177E6}" type="datetimeFigureOut">
              <a:rPr lang="ru-RU" smtClean="0"/>
              <a:t>30.11.2017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0206-CE47-4CB4-BB9B-8CAFEF0A7A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45587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8F808-72A9-4197-B393-220D1D4177E6}" type="datetimeFigureOut">
              <a:rPr lang="ru-RU" smtClean="0"/>
              <a:t>30.11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0206-CE47-4CB4-BB9B-8CAFEF0A7A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09914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8F808-72A9-4197-B393-220D1D4177E6}" type="datetimeFigureOut">
              <a:rPr lang="ru-RU" smtClean="0"/>
              <a:t>30.11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00206-CE47-4CB4-BB9B-8CAFEF0A7A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66515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B8F808-72A9-4197-B393-220D1D4177E6}" type="datetimeFigureOut">
              <a:rPr lang="ru-RU" smtClean="0"/>
              <a:t>30.1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B00206-CE47-4CB4-BB9B-8CAFEF0A7A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090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3.wmf"/><Relationship Id="rId9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4.wmf"/><Relationship Id="rId5" Type="http://schemas.openxmlformats.org/officeDocument/2006/relationships/image" Target="../media/image46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45.png"/><Relationship Id="rId9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.xml"/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5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12" Type="http://schemas.openxmlformats.org/officeDocument/2006/relationships/image" Target="../media/image14.png"/><Relationship Id="rId17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3.png"/><Relationship Id="rId5" Type="http://schemas.openxmlformats.org/officeDocument/2006/relationships/image" Target="../media/image11.png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image" Target="../media/image8.jpeg"/><Relationship Id="rId9" Type="http://schemas.openxmlformats.org/officeDocument/2006/relationships/image" Target="../media/image10.wmf"/><Relationship Id="rId1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24.jpeg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1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0" y="1008833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inetics of fullerene</a:t>
            </a:r>
            <a:br>
              <a:rPr 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ggregation in polar liquids </a:t>
            </a:r>
            <a:br>
              <a:rPr 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nd their mixtures with water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0" y="3480578"/>
            <a:ext cx="91440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 u="sng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.V. </a:t>
            </a:r>
            <a:r>
              <a:rPr lang="en-US" sz="2400" b="1" u="sng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24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N. </a:t>
            </a:r>
            <a:r>
              <a:rPr lang="en-US" sz="2400" b="1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Jargalan</a:t>
            </a:r>
            <a:r>
              <a:rPr lang="en-US" sz="24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O.A. </a:t>
            </a:r>
            <a:r>
              <a:rPr lang="en-US" sz="2400" b="1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yzyma</a:t>
            </a:r>
            <a:r>
              <a:rPr lang="en-US" sz="24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br>
              <a:rPr lang="en-US" sz="24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M.V. </a:t>
            </a:r>
            <a:r>
              <a:rPr lang="en-US" sz="2400" b="1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vdeev</a:t>
            </a:r>
            <a:r>
              <a:rPr lang="en-US" sz="24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V.L. </a:t>
            </a:r>
            <a:r>
              <a:rPr lang="en-US" sz="2400" b="1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ksenov</a:t>
            </a:r>
            <a:endParaRPr lang="en-US" sz="2400" b="1" dirty="0" smtClean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b="1" baseline="3000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Frank Laboratory of Neutron Physics, Joint Institute for Nuclear Research, </a:t>
            </a:r>
            <a:r>
              <a:rPr lang="en-US" sz="2000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ubna</a:t>
            </a: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Russia</a:t>
            </a:r>
            <a:endParaRPr lang="en-US" sz="2000" i="1" baseline="3000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12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2111375" y="52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0" y="6308725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 smtClean="0"/>
              <a:t>The XXI International Scientific Conference of Young Scientists and Specialists,</a:t>
            </a:r>
            <a:br>
              <a:rPr lang="en-US" sz="1400" dirty="0" smtClean="0"/>
            </a:br>
            <a:r>
              <a:rPr lang="en-US" sz="1400" dirty="0" smtClean="0"/>
              <a:t>JINR, </a:t>
            </a:r>
            <a:r>
              <a:rPr lang="en-US" sz="1400" dirty="0" err="1" smtClean="0"/>
              <a:t>Dubna</a:t>
            </a:r>
            <a:r>
              <a:rPr lang="en-US" sz="1400" dirty="0" smtClean="0"/>
              <a:t>, Russia</a:t>
            </a:r>
            <a:r>
              <a:rPr lang="en-US" sz="1400" dirty="0"/>
              <a:t>, October 2-6</a:t>
            </a:r>
            <a:r>
              <a:rPr lang="en-US" sz="1400" dirty="0" smtClean="0"/>
              <a:t>, 2017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4300" y="249003"/>
            <a:ext cx="1219202" cy="454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0216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21"/>
          <p:cNvGrpSpPr/>
          <p:nvPr/>
        </p:nvGrpSpPr>
        <p:grpSpPr>
          <a:xfrm>
            <a:off x="-24531" y="1610491"/>
            <a:ext cx="9041556" cy="1520826"/>
            <a:chOff x="-24531" y="1370659"/>
            <a:chExt cx="9041556" cy="1520826"/>
          </a:xfrm>
        </p:grpSpPr>
        <p:sp>
          <p:nvSpPr>
            <p:cNvPr id="3" name="Rectangle 36"/>
            <p:cNvSpPr>
              <a:spLocks noChangeArrowheads="1"/>
            </p:cNvSpPr>
            <p:nvPr/>
          </p:nvSpPr>
          <p:spPr bwMode="auto">
            <a:xfrm>
              <a:off x="107505" y="1370660"/>
              <a:ext cx="1224135" cy="15208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cxnSp>
          <p:nvCxnSpPr>
            <p:cNvPr id="4" name="Прямая со стрелкой 166"/>
            <p:cNvCxnSpPr>
              <a:cxnSpLocks noChangeShapeType="1"/>
            </p:cNvCxnSpPr>
            <p:nvPr/>
          </p:nvCxnSpPr>
          <p:spPr bwMode="auto">
            <a:xfrm>
              <a:off x="1480220" y="2085035"/>
              <a:ext cx="571500" cy="1587"/>
            </a:xfrm>
            <a:prstGeom prst="straightConnector1">
              <a:avLst/>
            </a:prstGeom>
            <a:noFill/>
            <a:ln w="50800" cmpd="dbl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" name="Rectangle 36"/>
            <p:cNvSpPr>
              <a:spLocks noChangeArrowheads="1"/>
            </p:cNvSpPr>
            <p:nvPr/>
          </p:nvSpPr>
          <p:spPr bwMode="auto">
            <a:xfrm>
              <a:off x="2215208" y="1370660"/>
              <a:ext cx="1636712" cy="1520825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charset="0"/>
              </a:endParaRPr>
            </a:p>
          </p:txBody>
        </p:sp>
        <p:pic>
          <p:nvPicPr>
            <p:cNvPr id="6" name="Picture 420"/>
            <p:cNvPicPr>
              <a:picLocks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5208" y="1370660"/>
              <a:ext cx="417512" cy="417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" name="Прямая со стрелкой 174"/>
            <p:cNvCxnSpPr>
              <a:cxnSpLocks noChangeShapeType="1"/>
            </p:cNvCxnSpPr>
            <p:nvPr/>
          </p:nvCxnSpPr>
          <p:spPr bwMode="auto">
            <a:xfrm>
              <a:off x="4136529" y="2085035"/>
              <a:ext cx="571500" cy="1587"/>
            </a:xfrm>
            <a:prstGeom prst="straightConnector1">
              <a:avLst/>
            </a:prstGeom>
            <a:noFill/>
            <a:ln w="50800" cmpd="dbl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Rectangle 36"/>
            <p:cNvSpPr>
              <a:spLocks noChangeArrowheads="1"/>
            </p:cNvSpPr>
            <p:nvPr/>
          </p:nvSpPr>
          <p:spPr bwMode="auto">
            <a:xfrm>
              <a:off x="4866382" y="1370660"/>
              <a:ext cx="1636712" cy="1520825"/>
            </a:xfrm>
            <a:prstGeom prst="rect">
              <a:avLst/>
            </a:prstGeom>
            <a:solidFill>
              <a:srgbClr val="DFBE3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pic>
          <p:nvPicPr>
            <p:cNvPr id="9" name="Picture 420"/>
            <p:cNvPicPr>
              <a:picLocks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6382" y="1370660"/>
              <a:ext cx="417512" cy="417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0" name="Прямая со стрелкой 177"/>
            <p:cNvCxnSpPr>
              <a:cxnSpLocks noChangeShapeType="1"/>
            </p:cNvCxnSpPr>
            <p:nvPr/>
          </p:nvCxnSpPr>
          <p:spPr bwMode="auto">
            <a:xfrm>
              <a:off x="6693098" y="2085035"/>
              <a:ext cx="571500" cy="1587"/>
            </a:xfrm>
            <a:prstGeom prst="straightConnector1">
              <a:avLst/>
            </a:prstGeom>
            <a:noFill/>
            <a:ln w="50800" cmpd="dbl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" name="Rectangle 36"/>
            <p:cNvSpPr>
              <a:spLocks noChangeArrowheads="1"/>
            </p:cNvSpPr>
            <p:nvPr/>
          </p:nvSpPr>
          <p:spPr bwMode="auto">
            <a:xfrm>
              <a:off x="7380312" y="1370659"/>
              <a:ext cx="1636713" cy="1520825"/>
            </a:xfrm>
            <a:prstGeom prst="rect">
              <a:avLst/>
            </a:prstGeom>
            <a:solidFill>
              <a:srgbClr val="DFBE3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pic>
          <p:nvPicPr>
            <p:cNvPr id="12" name="Picture 420"/>
            <p:cNvPicPr>
              <a:picLocks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80312" y="1370659"/>
              <a:ext cx="417513" cy="417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151"/>
            <p:cNvSpPr txBox="1">
              <a:spLocks noChangeArrowheads="1"/>
            </p:cNvSpPr>
            <p:nvPr/>
          </p:nvSpPr>
          <p:spPr bwMode="auto">
            <a:xfrm>
              <a:off x="-24531" y="1704035"/>
              <a:ext cx="1500187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200" dirty="0" smtClean="0"/>
                <a:t>Solvent</a:t>
              </a:r>
              <a:r>
                <a:rPr lang="ru-RU" sz="1200" dirty="0" smtClean="0"/>
                <a:t>.</a:t>
              </a:r>
              <a:endParaRPr lang="en-US" sz="1200" dirty="0"/>
            </a:p>
            <a:p>
              <a:pPr algn="ctr" eaLnBrk="1" hangingPunct="1"/>
              <a:endParaRPr lang="en-US" sz="1200" dirty="0"/>
            </a:p>
            <a:p>
              <a:pPr algn="ctr" eaLnBrk="1" hangingPunct="1"/>
              <a:r>
                <a:rPr lang="en-US" sz="1200" dirty="0" smtClean="0"/>
                <a:t>Addition of</a:t>
              </a:r>
              <a:r>
                <a:rPr lang="ru-RU" sz="1200" dirty="0" smtClean="0"/>
                <a:t> </a:t>
              </a:r>
              <a:r>
                <a:rPr lang="en-US" sz="1200" dirty="0" smtClean="0"/>
                <a:t>C</a:t>
              </a:r>
              <a:r>
                <a:rPr lang="en-US" sz="1200" baseline="-25000" dirty="0" smtClean="0"/>
                <a:t>60</a:t>
              </a:r>
              <a:r>
                <a:rPr lang="ru-RU" sz="1200" dirty="0" smtClean="0"/>
                <a:t>, </a:t>
              </a:r>
              <a:r>
                <a:rPr lang="en-US" sz="1200" dirty="0" smtClean="0"/>
                <a:t>stirring</a:t>
              </a:r>
              <a:r>
                <a:rPr lang="ru-RU" sz="1200" dirty="0" smtClean="0"/>
                <a:t>.</a:t>
              </a:r>
              <a:endParaRPr lang="ru-RU" sz="1200" dirty="0"/>
            </a:p>
          </p:txBody>
        </p:sp>
        <p:sp>
          <p:nvSpPr>
            <p:cNvPr id="14" name="TextBox 151"/>
            <p:cNvSpPr txBox="1">
              <a:spLocks noChangeArrowheads="1"/>
            </p:cNvSpPr>
            <p:nvPr/>
          </p:nvSpPr>
          <p:spPr bwMode="auto">
            <a:xfrm>
              <a:off x="2208858" y="1842209"/>
              <a:ext cx="1643062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100" dirty="0" smtClean="0"/>
                <a:t>Dissolution of</a:t>
              </a:r>
              <a:r>
                <a:rPr lang="ru-RU" sz="1100" dirty="0" smtClean="0"/>
                <a:t> С</a:t>
              </a:r>
              <a:r>
                <a:rPr lang="ru-RU" sz="1100" baseline="-25000" dirty="0" smtClean="0"/>
                <a:t>60</a:t>
              </a:r>
              <a:r>
                <a:rPr lang="ru-RU" sz="1100" dirty="0" smtClean="0"/>
                <a:t>. </a:t>
              </a:r>
              <a:r>
                <a:rPr lang="en-US" sz="1100" dirty="0" smtClean="0"/>
                <a:t>Molecular solution under certain conditions</a:t>
              </a:r>
              <a:r>
                <a:rPr lang="ru-RU" sz="1100" dirty="0" smtClean="0"/>
                <a:t>.</a:t>
              </a:r>
            </a:p>
          </p:txBody>
        </p:sp>
        <p:sp>
          <p:nvSpPr>
            <p:cNvPr id="15" name="TextBox 151"/>
            <p:cNvSpPr txBox="1">
              <a:spLocks noChangeArrowheads="1"/>
            </p:cNvSpPr>
            <p:nvPr/>
          </p:nvSpPr>
          <p:spPr bwMode="auto">
            <a:xfrm>
              <a:off x="4860032" y="1846910"/>
              <a:ext cx="1643062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200" dirty="0" smtClean="0"/>
                <a:t>Formation of </a:t>
              </a:r>
              <a:r>
                <a:rPr lang="ru-RU" sz="1200" dirty="0" smtClean="0"/>
                <a:t>С</a:t>
              </a:r>
              <a:r>
                <a:rPr lang="ru-RU" sz="1200" baseline="-25000" dirty="0" smtClean="0"/>
                <a:t>60</a:t>
              </a:r>
              <a:r>
                <a:rPr lang="ru-RU" sz="1200" dirty="0" smtClean="0"/>
                <a:t>-</a:t>
              </a:r>
              <a:r>
                <a:rPr lang="en-US" sz="1200" dirty="0" smtClean="0"/>
                <a:t>solvent complexes</a:t>
              </a:r>
              <a:r>
                <a:rPr lang="ru-RU" sz="1200" dirty="0" smtClean="0"/>
                <a:t>, </a:t>
              </a:r>
              <a:r>
                <a:rPr lang="en-US" sz="1200" dirty="0" smtClean="0"/>
                <a:t>change of the color of solution</a:t>
              </a:r>
              <a:r>
                <a:rPr lang="ru-RU" sz="1200" dirty="0" smtClean="0"/>
                <a:t>.</a:t>
              </a:r>
            </a:p>
          </p:txBody>
        </p:sp>
        <p:sp>
          <p:nvSpPr>
            <p:cNvPr id="16" name="TextBox 151"/>
            <p:cNvSpPr txBox="1">
              <a:spLocks noChangeArrowheads="1"/>
            </p:cNvSpPr>
            <p:nvPr/>
          </p:nvSpPr>
          <p:spPr bwMode="auto">
            <a:xfrm>
              <a:off x="7373962" y="1741457"/>
              <a:ext cx="1643063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200" dirty="0" smtClean="0"/>
                <a:t>Growth of huge </a:t>
              </a:r>
              <a:r>
                <a:rPr lang="ru-RU" sz="1200" dirty="0" smtClean="0"/>
                <a:t>С</a:t>
              </a:r>
              <a:r>
                <a:rPr lang="ru-RU" sz="1200" baseline="-25000" dirty="0" smtClean="0"/>
                <a:t>60</a:t>
              </a:r>
              <a:r>
                <a:rPr lang="en-US" sz="1200" baseline="-25000" dirty="0" smtClean="0"/>
                <a:t> </a:t>
              </a:r>
              <a:r>
                <a:rPr lang="en-US" sz="1200" dirty="0" smtClean="0"/>
                <a:t>clusters</a:t>
              </a:r>
              <a:r>
                <a:rPr lang="ru-RU" sz="1200" dirty="0" smtClean="0"/>
                <a:t>. </a:t>
              </a:r>
              <a:r>
                <a:rPr lang="en-US" sz="1200" dirty="0" smtClean="0"/>
                <a:t>Decrease of the monomers concentration</a:t>
              </a:r>
              <a:r>
                <a:rPr lang="ru-RU" sz="1200" dirty="0" smtClean="0"/>
                <a:t>.</a:t>
              </a:r>
            </a:p>
          </p:txBody>
        </p:sp>
        <p:sp>
          <p:nvSpPr>
            <p:cNvPr id="17" name="TextBox 179"/>
            <p:cNvSpPr txBox="1">
              <a:spLocks noChangeArrowheads="1"/>
            </p:cNvSpPr>
            <p:nvPr/>
          </p:nvSpPr>
          <p:spPr bwMode="auto">
            <a:xfrm>
              <a:off x="3707904" y="2248547"/>
              <a:ext cx="135731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400" dirty="0" smtClean="0"/>
                <a:t>Hours</a:t>
              </a:r>
              <a:endParaRPr lang="ru-RU" sz="1400" dirty="0"/>
            </a:p>
          </p:txBody>
        </p:sp>
        <p:sp>
          <p:nvSpPr>
            <p:cNvPr id="18" name="TextBox 180"/>
            <p:cNvSpPr txBox="1">
              <a:spLocks noChangeArrowheads="1"/>
            </p:cNvSpPr>
            <p:nvPr/>
          </p:nvSpPr>
          <p:spPr bwMode="auto">
            <a:xfrm>
              <a:off x="6300192" y="2224588"/>
              <a:ext cx="135731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93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93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sz="1400" dirty="0" smtClean="0"/>
                <a:t>Days</a:t>
              </a:r>
              <a:endParaRPr lang="ru-RU" sz="1400" dirty="0"/>
            </a:p>
          </p:txBody>
        </p:sp>
      </p:grpSp>
      <p:graphicFrame>
        <p:nvGraphicFramePr>
          <p:cNvPr id="19" name="Объект 18"/>
          <p:cNvGraphicFramePr>
            <a:graphicFrameLocks noChangeAspect="1"/>
          </p:cNvGraphicFramePr>
          <p:nvPr>
            <p:extLst/>
          </p:nvPr>
        </p:nvGraphicFramePr>
        <p:xfrm>
          <a:off x="177800" y="3343293"/>
          <a:ext cx="3365500" cy="258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Формула" r:id="rId5" imgW="2806560" imgH="2158920" progId="Equation.3">
                  <p:embed/>
                </p:oleObj>
              </mc:Choice>
              <mc:Fallback>
                <p:oleObj name="Формула" r:id="rId5" imgW="280656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3343293"/>
                        <a:ext cx="3365500" cy="2586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-161925" y="93663"/>
            <a:ext cx="943292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odeling confined cluster growth in polar solutions of</a:t>
            </a:r>
            <a:r>
              <a:rPr lang="ru-RU" sz="2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С</a:t>
            </a:r>
            <a:r>
              <a:rPr lang="ru-RU" sz="2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60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51921" y="3809060"/>
            <a:ext cx="5292080" cy="1708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5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Model parameters and functions:</a:t>
            </a:r>
            <a:endParaRPr lang="en-US" sz="1500" b="1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  <a:p>
            <a:pPr>
              <a:defRPr/>
            </a:pPr>
            <a:r>
              <a:rPr lang="en-US" sz="1500" i="1" dirty="0">
                <a:latin typeface="Arial" charset="0"/>
              </a:rPr>
              <a:t>A</a:t>
            </a:r>
            <a:r>
              <a:rPr lang="en-US" sz="1500" dirty="0">
                <a:latin typeface="Arial" charset="0"/>
              </a:rPr>
              <a:t>(</a:t>
            </a:r>
            <a:r>
              <a:rPr lang="en-US" sz="1500" i="1" dirty="0">
                <a:latin typeface="Arial" charset="0"/>
              </a:rPr>
              <a:t>t</a:t>
            </a:r>
            <a:r>
              <a:rPr lang="en-US" sz="1500" dirty="0">
                <a:latin typeface="Arial" charset="0"/>
              </a:rPr>
              <a:t>‘) – </a:t>
            </a:r>
            <a:r>
              <a:rPr lang="en-US" sz="1500" dirty="0" smtClean="0">
                <a:latin typeface="Arial" charset="0"/>
              </a:rPr>
              <a:t>concentration of C</a:t>
            </a:r>
            <a:r>
              <a:rPr lang="en-US" sz="1500" baseline="-25000" dirty="0" smtClean="0">
                <a:latin typeface="Arial" charset="0"/>
              </a:rPr>
              <a:t>60</a:t>
            </a:r>
            <a:r>
              <a:rPr lang="en-US" sz="1500" dirty="0" smtClean="0">
                <a:latin typeface="Arial" charset="0"/>
              </a:rPr>
              <a:t> complexes</a:t>
            </a:r>
            <a:endParaRPr lang="en-US" sz="1500" dirty="0">
              <a:latin typeface="Arial" charset="0"/>
            </a:endParaRPr>
          </a:p>
          <a:p>
            <a:pPr>
              <a:defRPr/>
            </a:pPr>
            <a:r>
              <a:rPr lang="en-US" sz="1500" i="1" dirty="0" err="1">
                <a:latin typeface="Arial" charset="0"/>
              </a:rPr>
              <a:t>c</a:t>
            </a:r>
            <a:r>
              <a:rPr lang="en-US" sz="1500" i="1" baseline="-25000" dirty="0" err="1">
                <a:latin typeface="Arial" charset="0"/>
              </a:rPr>
              <a:t>sat</a:t>
            </a:r>
            <a:r>
              <a:rPr lang="en-US" sz="1500" dirty="0">
                <a:latin typeface="Arial" charset="0"/>
              </a:rPr>
              <a:t> – </a:t>
            </a:r>
            <a:r>
              <a:rPr lang="en-US" sz="1500" dirty="0" smtClean="0">
                <a:latin typeface="Arial" charset="0"/>
              </a:rPr>
              <a:t>saturation concentration;</a:t>
            </a:r>
            <a:endParaRPr lang="en-US" sz="1500" dirty="0">
              <a:latin typeface="Arial" charset="0"/>
            </a:endParaRPr>
          </a:p>
          <a:p>
            <a:pPr>
              <a:defRPr/>
            </a:pPr>
            <a:r>
              <a:rPr lang="en-US" sz="1500" i="1" dirty="0">
                <a:latin typeface="Arial" charset="0"/>
              </a:rPr>
              <a:t>f(</a:t>
            </a:r>
            <a:r>
              <a:rPr lang="en-US" sz="1500" i="1" dirty="0" err="1">
                <a:latin typeface="Arial" charset="0"/>
              </a:rPr>
              <a:t>n,t</a:t>
            </a:r>
            <a:r>
              <a:rPr lang="en-US" sz="1500" dirty="0">
                <a:latin typeface="Arial" charset="0"/>
              </a:rPr>
              <a:t>‘) – </a:t>
            </a:r>
            <a:r>
              <a:rPr lang="en-US" sz="1500" dirty="0" smtClean="0">
                <a:latin typeface="Arial" charset="0"/>
              </a:rPr>
              <a:t>cluster size distribution function;</a:t>
            </a:r>
            <a:endParaRPr lang="en-US" sz="1500" dirty="0">
              <a:latin typeface="Arial" charset="0"/>
            </a:endParaRPr>
          </a:p>
          <a:p>
            <a:pPr>
              <a:defRPr/>
            </a:pPr>
            <a:r>
              <a:rPr lang="en-US" sz="15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1500" dirty="0" err="1" smtClean="0">
                <a:latin typeface="Arial" charset="0"/>
              </a:rPr>
              <a:t>,</a:t>
            </a:r>
            <a:r>
              <a:rPr lang="en-US" sz="15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1500" i="1" dirty="0" smtClean="0">
                <a:latin typeface="Arial" charset="0"/>
              </a:rPr>
              <a:t>‘ </a:t>
            </a:r>
            <a:r>
              <a:rPr lang="en-US" sz="1500" i="1" dirty="0">
                <a:latin typeface="Arial" charset="0"/>
              </a:rPr>
              <a:t>– </a:t>
            </a:r>
            <a:r>
              <a:rPr lang="en-US" sz="1500" dirty="0" smtClean="0">
                <a:latin typeface="Arial" charset="0"/>
              </a:rPr>
              <a:t>characteristic times of dissolution and complex formation.</a:t>
            </a:r>
          </a:p>
          <a:p>
            <a:pPr>
              <a:defRPr/>
            </a:pPr>
            <a:r>
              <a:rPr lang="en-US" sz="1500" dirty="0" smtClean="0">
                <a:latin typeface="Arial" charset="0"/>
              </a:rPr>
              <a:t>Other model parameters: D, </a:t>
            </a:r>
            <a:r>
              <a:rPr lang="el-GR" sz="1500" dirty="0" smtClean="0">
                <a:latin typeface="Arial" charset="0"/>
              </a:rPr>
              <a:t>σ</a:t>
            </a:r>
            <a:r>
              <a:rPr lang="en-US" sz="1500" dirty="0" smtClean="0">
                <a:latin typeface="Arial" charset="0"/>
              </a:rPr>
              <a:t>, </a:t>
            </a:r>
            <a:r>
              <a:rPr lang="en-US" sz="1500" dirty="0" err="1" smtClean="0">
                <a:latin typeface="Arial" charset="0"/>
              </a:rPr>
              <a:t>c</a:t>
            </a:r>
            <a:r>
              <a:rPr lang="en-US" sz="1500" baseline="-25000" dirty="0" err="1" smtClean="0">
                <a:latin typeface="Arial" charset="0"/>
              </a:rPr>
              <a:t>eq</a:t>
            </a:r>
            <a:r>
              <a:rPr lang="en-US" sz="1500" dirty="0">
                <a:latin typeface="Arial" charset="0"/>
              </a:rPr>
              <a:t>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0" y="90872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luster formation and growth takes place as a two-step process: complexes formation with solvent molecules, </a:t>
            </a:r>
            <a:r>
              <a:rPr lang="en-US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urther </a:t>
            </a:r>
            <a:r>
              <a:rPr lang="en-US" sz="1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lusters growth.</a:t>
            </a: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0" y="6002124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alues of model parameters obtained from experiments. </a:t>
            </a:r>
            <a:br>
              <a:rPr lang="en-US" sz="1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</a:br>
            <a:r>
              <a:rPr lang="en-US" sz="14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he solutions of kinetic equations for real-time systems obtained via extrapolation procedure.</a:t>
            </a:r>
          </a:p>
        </p:txBody>
      </p:sp>
      <p:pic>
        <p:nvPicPr>
          <p:cNvPr id="25" name="Рисунок 2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6379" y="3068960"/>
            <a:ext cx="4208069" cy="295595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0" y="6567155"/>
            <a:ext cx="9144000" cy="24622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T.V. </a:t>
            </a:r>
            <a:r>
              <a:rPr lang="en-US" sz="1000" dirty="0" err="1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, M.V. </a:t>
            </a:r>
            <a:r>
              <a:rPr lang="en-US" sz="1000" dirty="0" err="1">
                <a:latin typeface="Times New Roman" pitchFamily="18" charset="0"/>
                <a:cs typeface="Times New Roman" pitchFamily="18" charset="0"/>
              </a:rPr>
              <a:t>Avdeev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, O.A. </a:t>
            </a:r>
            <a:r>
              <a:rPr lang="en-US" sz="1000" dirty="0" err="1">
                <a:latin typeface="Times New Roman" pitchFamily="18" charset="0"/>
                <a:cs typeface="Times New Roman" pitchFamily="18" charset="0"/>
              </a:rPr>
              <a:t>Kyzyma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, R.A. </a:t>
            </a:r>
            <a:r>
              <a:rPr lang="en-US" sz="1000" dirty="0" err="1">
                <a:latin typeface="Times New Roman" pitchFamily="18" charset="0"/>
                <a:cs typeface="Times New Roman" pitchFamily="18" charset="0"/>
              </a:rPr>
              <a:t>Yeremin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, N. </a:t>
            </a:r>
            <a:r>
              <a:rPr lang="en-US" sz="1000" dirty="0" err="1">
                <a:latin typeface="Times New Roman" pitchFamily="18" charset="0"/>
                <a:cs typeface="Times New Roman" pitchFamily="18" charset="0"/>
              </a:rPr>
              <a:t>Jargalan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, M.V. </a:t>
            </a:r>
            <a:r>
              <a:rPr lang="en-US" sz="1000" dirty="0" err="1">
                <a:latin typeface="Times New Roman" pitchFamily="18" charset="0"/>
                <a:cs typeface="Times New Roman" pitchFamily="18" charset="0"/>
              </a:rPr>
              <a:t>Korobov</a:t>
            </a: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, V.L. </a:t>
            </a:r>
            <a:r>
              <a:rPr lang="en-US" sz="1000" dirty="0" err="1" smtClean="0">
                <a:latin typeface="Times New Roman" pitchFamily="18" charset="0"/>
                <a:cs typeface="Times New Roman" pitchFamily="18" charset="0"/>
              </a:rPr>
              <a:t>Aksenov</a:t>
            </a:r>
            <a:r>
              <a:rPr lang="ru-RU" sz="1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// </a:t>
            </a:r>
            <a:r>
              <a:rPr lang="en-US" sz="1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ys. Status Solidi B</a:t>
            </a:r>
            <a:r>
              <a:rPr lang="en-US" sz="1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. 24</a:t>
            </a:r>
            <a:r>
              <a:rPr lang="ru-RU" sz="1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1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Nos. 11, pp. </a:t>
            </a:r>
            <a:r>
              <a:rPr lang="ru-RU" sz="1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728-2731</a:t>
            </a:r>
            <a:r>
              <a:rPr lang="en-US" sz="1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201</a:t>
            </a:r>
            <a:r>
              <a:rPr lang="ru-RU" sz="1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endParaRPr lang="ru-RU" sz="1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993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594" y="339884"/>
            <a:ext cx="8092440" cy="5684520"/>
          </a:xfrm>
          <a:prstGeom prst="rect">
            <a:avLst/>
          </a:prstGeom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-161925" y="93663"/>
            <a:ext cx="943292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odeling real-size clusters in C</a:t>
            </a:r>
            <a:r>
              <a:rPr lang="en-US" sz="2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60</a:t>
            </a:r>
            <a:r>
              <a:rPr lang="en-US" sz="2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/NMP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5" name="Овал 4"/>
          <p:cNvSpPr/>
          <p:nvPr/>
        </p:nvSpPr>
        <p:spPr>
          <a:xfrm>
            <a:off x="6174377" y="5033554"/>
            <a:ext cx="975360" cy="478972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31568" y="5824100"/>
            <a:ext cx="91124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luster sizes: R&gt;100 nm, n&gt;10</a:t>
            </a:r>
            <a:r>
              <a:rPr lang="en-US" sz="2200" b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(…equations)!</a:t>
            </a:r>
            <a:endParaRPr lang="ru-RU" sz="2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5259977" y="870857"/>
            <a:ext cx="1436914" cy="740229"/>
          </a:xfrm>
          <a:prstGeom prst="ellipse">
            <a:avLst/>
          </a:prstGeom>
          <a:noFill/>
          <a:ln w="254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158568" y="6254987"/>
            <a:ext cx="91124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mplex formation time ~hours, </a:t>
            </a:r>
            <a:r>
              <a:rPr lang="el-GR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2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~10</a:t>
            </a:r>
            <a:r>
              <a:rPr lang="en-US" sz="2200" b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ru-RU" sz="2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785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9" grpId="0" animBg="1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79731" y="6547169"/>
            <a:ext cx="8632067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T.V.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, M.V.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Avdeev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, V.L.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Aksenov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100" i="1" dirty="0" err="1" smtClean="0">
                <a:latin typeface="Times New Roman" pitchFamily="18" charset="0"/>
                <a:cs typeface="Times New Roman" pitchFamily="18" charset="0"/>
              </a:rPr>
              <a:t>Cryst</a:t>
            </a:r>
            <a:r>
              <a:rPr lang="en-US" sz="1100" i="1" dirty="0" smtClean="0">
                <a:latin typeface="Times New Roman" pitchFamily="18" charset="0"/>
                <a:cs typeface="Times New Roman" pitchFamily="18" charset="0"/>
              </a:rPr>
              <a:t>. Rep., 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2018 (accepted)</a:t>
            </a:r>
          </a:p>
        </p:txBody>
      </p:sp>
      <p:sp>
        <p:nvSpPr>
          <p:cNvPr id="13" name="Title 25"/>
          <p:cNvSpPr txBox="1">
            <a:spLocks/>
          </p:cNvSpPr>
          <p:nvPr/>
        </p:nvSpPr>
        <p:spPr>
          <a:xfrm>
            <a:off x="0" y="-123361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nfined growth model master-curve</a:t>
            </a:r>
            <a:endParaRPr lang="ru-RU" sz="3200" dirty="0">
              <a:solidFill>
                <a:srgbClr val="0000FF"/>
              </a:solidFill>
            </a:endParaRPr>
          </a:p>
        </p:txBody>
      </p:sp>
      <p:cxnSp>
        <p:nvCxnSpPr>
          <p:cNvPr id="15" name="Straight Connector 18"/>
          <p:cNvCxnSpPr/>
          <p:nvPr/>
        </p:nvCxnSpPr>
        <p:spPr>
          <a:xfrm>
            <a:off x="434494" y="6532725"/>
            <a:ext cx="1676400" cy="0"/>
          </a:xfrm>
          <a:prstGeom prst="line">
            <a:avLst/>
          </a:prstGeom>
          <a:ln w="15875" cmpd="thickThin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pic>
        <p:nvPicPr>
          <p:cNvPr id="4" name="Рисунок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37882" y="1032891"/>
            <a:ext cx="5476342" cy="3844747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966693" y="10184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106758"/>
              </p:ext>
            </p:extLst>
          </p:nvPr>
        </p:nvGraphicFramePr>
        <p:xfrm>
          <a:off x="1515397" y="4767330"/>
          <a:ext cx="1569783" cy="63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r:id="rId5" imgW="965200" imgH="381000" progId="Equation.DSMT4">
                  <p:embed/>
                </p:oleObj>
              </mc:Choice>
              <mc:Fallback>
                <p:oleObj r:id="rId5" imgW="965200" imgH="38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397" y="4767330"/>
                        <a:ext cx="1569783" cy="630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6937" y="1006386"/>
            <a:ext cx="5476342" cy="3844747"/>
          </a:xfrm>
          <a:prstGeom prst="rect">
            <a:avLst/>
          </a:prstGeom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671931" y="4767330"/>
            <a:ext cx="949759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767320"/>
              </p:ext>
            </p:extLst>
          </p:nvPr>
        </p:nvGraphicFramePr>
        <p:xfrm>
          <a:off x="5671931" y="4767330"/>
          <a:ext cx="2205172" cy="63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r:id="rId8" imgW="1536700" imgH="431800" progId="Equation.DSMT4">
                  <p:embed/>
                </p:oleObj>
              </mc:Choice>
              <mc:Fallback>
                <p:oleObj r:id="rId8" imgW="1536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931" y="4767330"/>
                        <a:ext cx="2205172" cy="630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/>
          <p:cNvSpPr/>
          <p:nvPr/>
        </p:nvSpPr>
        <p:spPr>
          <a:xfrm>
            <a:off x="0" y="5641886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aster-curve found for the &lt;r&gt; and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on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dependence. </a:t>
            </a:r>
            <a:b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is allows modeling growth of real-size fullerene aggregates.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8568" y="995227"/>
            <a:ext cx="39834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volution of mean cluster size, &lt;r&gt;</a:t>
            </a:r>
            <a:endParaRPr lang="ru-RU" sz="1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88197" y="995227"/>
            <a:ext cx="39834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aster-curve for &lt;r&gt; and </a:t>
            </a:r>
            <a:r>
              <a:rPr lang="en-US" sz="1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4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on</a:t>
            </a:r>
            <a:endParaRPr lang="ru-RU" sz="1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883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79731" y="6547169"/>
            <a:ext cx="8632067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T.V.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, M.V.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Avdeev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, V.L.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Aksenov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100" i="1" dirty="0" err="1" smtClean="0">
                <a:latin typeface="Times New Roman" pitchFamily="18" charset="0"/>
                <a:cs typeface="Times New Roman" pitchFamily="18" charset="0"/>
              </a:rPr>
              <a:t>Cryst</a:t>
            </a:r>
            <a:r>
              <a:rPr lang="en-US" sz="1100" i="1" dirty="0" smtClean="0">
                <a:latin typeface="Times New Roman" pitchFamily="18" charset="0"/>
                <a:cs typeface="Times New Roman" pitchFamily="18" charset="0"/>
              </a:rPr>
              <a:t>. Rep., 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2018 (accepted)</a:t>
            </a:r>
          </a:p>
        </p:txBody>
      </p:sp>
      <p:sp>
        <p:nvSpPr>
          <p:cNvPr id="13" name="Title 25"/>
          <p:cNvSpPr txBox="1">
            <a:spLocks/>
          </p:cNvSpPr>
          <p:nvPr/>
        </p:nvSpPr>
        <p:spPr>
          <a:xfrm>
            <a:off x="0" y="-124553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9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nfined growth model cluster size distributions (CSD)</a:t>
            </a:r>
            <a:endParaRPr lang="ru-RU" sz="29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5" name="Straight Connector 18"/>
          <p:cNvCxnSpPr/>
          <p:nvPr/>
        </p:nvCxnSpPr>
        <p:spPr>
          <a:xfrm>
            <a:off x="434494" y="6532725"/>
            <a:ext cx="1676400" cy="0"/>
          </a:xfrm>
          <a:prstGeom prst="line">
            <a:avLst/>
          </a:prstGeom>
          <a:ln w="15875" cmpd="thickThin"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966693" y="10184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671931" y="4767330"/>
            <a:ext cx="949759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1"/>
          <p:cNvSpPr/>
          <p:nvPr/>
        </p:nvSpPr>
        <p:spPr>
          <a:xfrm>
            <a:off x="33373" y="5053978"/>
            <a:ext cx="4876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aster-curve found for the &lt;r&gt; and </a:t>
            </a:r>
            <a:r>
              <a:rPr lang="en-US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="1" baseline="-25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on</a:t>
            </a:r>
            <a:r>
              <a:rPr lang="en-US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dependence. This allows modeling of real-size particles.</a:t>
            </a:r>
            <a:endParaRPr lang="ru-RU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504" y="871484"/>
            <a:ext cx="5505420" cy="384474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965" y="871484"/>
            <a:ext cx="5505420" cy="384474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72694" y="885927"/>
            <a:ext cx="23981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“Early” CSDs</a:t>
            </a:r>
            <a:endParaRPr lang="ru-RU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6471430" y="855149"/>
            <a:ext cx="12602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“Late” CSDs</a:t>
            </a:r>
            <a:endParaRPr lang="ru-RU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62562"/>
              </p:ext>
            </p:extLst>
          </p:nvPr>
        </p:nvGraphicFramePr>
        <p:xfrm>
          <a:off x="5193643" y="4684568"/>
          <a:ext cx="3815854" cy="2173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6" imgW="2946400" imgH="1676400" progId="Equation.DSMT4">
                  <p:embed/>
                </p:oleObj>
              </mc:Choice>
              <mc:Fallback>
                <p:oleObj name="Equation" r:id="rId6" imgW="2946400" imgH="167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643" y="4684568"/>
                        <a:ext cx="3815854" cy="2173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6769641" y="4790189"/>
            <a:ext cx="24032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err="1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ifshitz-Slyozov</a:t>
            </a:r>
            <a:r>
              <a:rPr lang="en-US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SD</a:t>
            </a:r>
            <a:endParaRPr lang="ru-RU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0773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0" y="1158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Water addition: cluster state reorganization</a:t>
            </a:r>
            <a:endParaRPr lang="en-US" sz="2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35845" name="Group 5"/>
          <p:cNvGrpSpPr>
            <a:grpSpLocks/>
          </p:cNvGrpSpPr>
          <p:nvPr/>
        </p:nvGrpSpPr>
        <p:grpSpPr bwMode="auto">
          <a:xfrm>
            <a:off x="1763713" y="1026795"/>
            <a:ext cx="5903912" cy="2592388"/>
            <a:chOff x="12339" y="20108"/>
            <a:chExt cx="3446" cy="1438"/>
          </a:xfrm>
        </p:grpSpPr>
        <p:grpSp>
          <p:nvGrpSpPr>
            <p:cNvPr id="35846" name="Group 6"/>
            <p:cNvGrpSpPr>
              <a:grpSpLocks/>
            </p:cNvGrpSpPr>
            <p:nvPr/>
          </p:nvGrpSpPr>
          <p:grpSpPr bwMode="auto">
            <a:xfrm>
              <a:off x="14561" y="20367"/>
              <a:ext cx="1224" cy="1179"/>
              <a:chOff x="12973" y="19777"/>
              <a:chExt cx="1224" cy="1179"/>
            </a:xfrm>
          </p:grpSpPr>
          <p:sp>
            <p:nvSpPr>
              <p:cNvPr id="35847" name="Rectangle 7"/>
              <p:cNvSpPr>
                <a:spLocks noChangeArrowheads="1"/>
              </p:cNvSpPr>
              <p:nvPr/>
            </p:nvSpPr>
            <p:spPr bwMode="auto">
              <a:xfrm>
                <a:off x="12995" y="19798"/>
                <a:ext cx="1084" cy="1021"/>
              </a:xfrm>
              <a:prstGeom prst="rect">
                <a:avLst/>
              </a:prstGeom>
              <a:solidFill>
                <a:srgbClr val="DFBE3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grpSp>
            <p:nvGrpSpPr>
              <p:cNvPr id="35848" name="Group 8"/>
              <p:cNvGrpSpPr>
                <a:grpSpLocks/>
              </p:cNvGrpSpPr>
              <p:nvPr/>
            </p:nvGrpSpPr>
            <p:grpSpPr bwMode="auto">
              <a:xfrm>
                <a:off x="13116" y="19777"/>
                <a:ext cx="618" cy="555"/>
                <a:chOff x="4572" y="3022"/>
                <a:chExt cx="789" cy="794"/>
              </a:xfrm>
            </p:grpSpPr>
            <p:pic>
              <p:nvPicPr>
                <p:cNvPr id="35849" name="Picture 9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grayscl/>
                  <a:biLevel thresh="50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662" y="3475"/>
                  <a:ext cx="336" cy="3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969696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5850" name="Picture 10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grayscl/>
                  <a:biLevel thresh="50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572" y="3339"/>
                  <a:ext cx="336" cy="3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969696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5851" name="Picture 1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grayscl/>
                  <a:biLevel thresh="50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25" y="3294"/>
                  <a:ext cx="336" cy="3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969696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5852" name="Picture 12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grayscl/>
                  <a:biLevel thresh="50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89" y="3430"/>
                  <a:ext cx="336" cy="3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969696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35853" name="Group 13"/>
                <p:cNvGrpSpPr>
                  <a:grpSpLocks/>
                </p:cNvGrpSpPr>
                <p:nvPr/>
              </p:nvGrpSpPr>
              <p:grpSpPr bwMode="auto">
                <a:xfrm>
                  <a:off x="4572" y="3022"/>
                  <a:ext cx="698" cy="568"/>
                  <a:chOff x="4572" y="3067"/>
                  <a:chExt cx="698" cy="568"/>
                </a:xfrm>
              </p:grpSpPr>
              <p:pic>
                <p:nvPicPr>
                  <p:cNvPr id="35854" name="Picture 14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grayscl/>
                    <a:biLevel thresh="5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753" y="3067"/>
                    <a:ext cx="336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35855" name="Picture 15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grayscl/>
                    <a:biLevel thresh="5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572" y="3158"/>
                    <a:ext cx="336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35856" name="Picture 1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grayscl/>
                    <a:biLevel thresh="5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934" y="3158"/>
                    <a:ext cx="336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35857" name="Picture 17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grayscl/>
                    <a:biLevel thresh="5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753" y="3294"/>
                    <a:ext cx="336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</p:pic>
            </p:grpSp>
          </p:grpSp>
          <p:pic>
            <p:nvPicPr>
              <p:cNvPr id="35858" name="Picture 18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grayscl/>
                <a:biLevel thresh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381" y="20367"/>
                <a:ext cx="263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969696"/>
                      </a:outerShdw>
                    </a:effectLst>
                  </a14:hiddenEffects>
                </a:ext>
              </a:extLst>
            </p:spPr>
          </p:pic>
          <p:pic>
            <p:nvPicPr>
              <p:cNvPr id="35859" name="Picture 19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grayscl/>
                <a:biLevel thresh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064" y="20503"/>
                <a:ext cx="263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969696"/>
                      </a:outerShdw>
                    </a:effectLst>
                  </a14:hiddenEffects>
                </a:ext>
              </a:extLst>
            </p:spPr>
          </p:pic>
          <p:pic>
            <p:nvPicPr>
              <p:cNvPr id="35860" name="Picture 20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grayscl/>
                <a:biLevel thresh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973" y="20230"/>
                <a:ext cx="263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969696"/>
                      </a:outerShdw>
                    </a:effectLst>
                  </a14:hiddenEffects>
                </a:ext>
              </a:extLst>
            </p:spPr>
          </p:pic>
          <p:pic>
            <p:nvPicPr>
              <p:cNvPr id="35861" name="Picture 21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grayscl/>
                <a:biLevel thresh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44" y="19822"/>
                <a:ext cx="263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969696"/>
                      </a:outerShdw>
                    </a:effectLst>
                  </a14:hiddenEffects>
                </a:ext>
              </a:extLst>
            </p:spPr>
          </p:pic>
          <p:pic>
            <p:nvPicPr>
              <p:cNvPr id="35862" name="Picture 22"/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grayscl/>
                <a:biLevel thresh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13663" y="20175"/>
                <a:ext cx="252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969696"/>
                      </a:outerShdw>
                    </a:effectLst>
                  </a14:hiddenEffects>
                </a:ext>
              </a:extLst>
            </p:spPr>
          </p:pic>
          <p:pic>
            <p:nvPicPr>
              <p:cNvPr id="35863" name="Picture 23"/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grayscl/>
                <a:biLevel thresh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13436" y="20583"/>
                <a:ext cx="252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969696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35864" name="Group 24"/>
              <p:cNvGrpSpPr>
                <a:grpSpLocks/>
              </p:cNvGrpSpPr>
              <p:nvPr/>
            </p:nvGrpSpPr>
            <p:grpSpPr bwMode="auto">
              <a:xfrm>
                <a:off x="13537" y="20412"/>
                <a:ext cx="660" cy="544"/>
                <a:chOff x="13537" y="20412"/>
                <a:chExt cx="660" cy="544"/>
              </a:xfrm>
            </p:grpSpPr>
            <p:pic>
              <p:nvPicPr>
                <p:cNvPr id="35865" name="Picture 25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grayscl/>
                  <a:biLevel thresh="50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899" y="20513"/>
                  <a:ext cx="268" cy="2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969696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35866" name="Group 26"/>
                <p:cNvGrpSpPr>
                  <a:grpSpLocks/>
                </p:cNvGrpSpPr>
                <p:nvPr/>
              </p:nvGrpSpPr>
              <p:grpSpPr bwMode="auto">
                <a:xfrm>
                  <a:off x="13537" y="20412"/>
                  <a:ext cx="660" cy="544"/>
                  <a:chOff x="13537" y="20412"/>
                  <a:chExt cx="660" cy="544"/>
                </a:xfrm>
              </p:grpSpPr>
              <p:pic>
                <p:nvPicPr>
                  <p:cNvPr id="35867" name="Picture 27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grayscl/>
                    <a:biLevel thresh="5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3754" y="20547"/>
                    <a:ext cx="268" cy="25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35868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14089" y="20412"/>
                    <a:ext cx="108" cy="408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pic>
                <p:nvPicPr>
                  <p:cNvPr id="35869" name="Picture 29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grayscl/>
                    <a:biLevel thresh="5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3862" y="20683"/>
                    <a:ext cx="268" cy="25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35870" name="Picture 30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grayscl/>
                    <a:biLevel thresh="5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3682" y="20683"/>
                    <a:ext cx="268" cy="25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35871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13537" y="20820"/>
                    <a:ext cx="615" cy="136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</p:grpSp>
        </p:grpSp>
        <p:sp>
          <p:nvSpPr>
            <p:cNvPr id="35872" name="Rectangle 32"/>
            <p:cNvSpPr>
              <a:spLocks noChangeArrowheads="1"/>
            </p:cNvSpPr>
            <p:nvPr/>
          </p:nvSpPr>
          <p:spPr bwMode="auto">
            <a:xfrm>
              <a:off x="12361" y="20382"/>
              <a:ext cx="1084" cy="1021"/>
            </a:xfrm>
            <a:prstGeom prst="rect">
              <a:avLst/>
            </a:prstGeom>
            <a:solidFill>
              <a:srgbClr val="DFBE3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35873" name="Group 33"/>
            <p:cNvGrpSpPr>
              <a:grpSpLocks/>
            </p:cNvGrpSpPr>
            <p:nvPr/>
          </p:nvGrpSpPr>
          <p:grpSpPr bwMode="auto">
            <a:xfrm>
              <a:off x="12339" y="20361"/>
              <a:ext cx="796" cy="682"/>
              <a:chOff x="4390" y="3022"/>
              <a:chExt cx="1016" cy="976"/>
            </a:xfrm>
          </p:grpSpPr>
          <p:grpSp>
            <p:nvGrpSpPr>
              <p:cNvPr id="35874" name="Group 34"/>
              <p:cNvGrpSpPr>
                <a:grpSpLocks/>
              </p:cNvGrpSpPr>
              <p:nvPr/>
            </p:nvGrpSpPr>
            <p:grpSpPr bwMode="auto">
              <a:xfrm>
                <a:off x="4572" y="3022"/>
                <a:ext cx="789" cy="794"/>
                <a:chOff x="4572" y="3022"/>
                <a:chExt cx="789" cy="794"/>
              </a:xfrm>
            </p:grpSpPr>
            <p:pic>
              <p:nvPicPr>
                <p:cNvPr id="35875" name="Picture 35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grayscl/>
                  <a:biLevel thresh="50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662" y="3475"/>
                  <a:ext cx="336" cy="3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969696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5876" name="Picture 36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grayscl/>
                  <a:biLevel thresh="50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572" y="3339"/>
                  <a:ext cx="336" cy="3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969696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5877" name="Picture 37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grayscl/>
                  <a:biLevel thresh="50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25" y="3294"/>
                  <a:ext cx="336" cy="3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969696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5878" name="Picture 38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grayscl/>
                  <a:biLevel thresh="50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89" y="3430"/>
                  <a:ext cx="336" cy="3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969696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35879" name="Group 39"/>
                <p:cNvGrpSpPr>
                  <a:grpSpLocks/>
                </p:cNvGrpSpPr>
                <p:nvPr/>
              </p:nvGrpSpPr>
              <p:grpSpPr bwMode="auto">
                <a:xfrm>
                  <a:off x="4572" y="3022"/>
                  <a:ext cx="698" cy="568"/>
                  <a:chOff x="4572" y="3067"/>
                  <a:chExt cx="698" cy="568"/>
                </a:xfrm>
              </p:grpSpPr>
              <p:pic>
                <p:nvPicPr>
                  <p:cNvPr id="35880" name="Picture 40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grayscl/>
                    <a:biLevel thresh="5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753" y="3067"/>
                    <a:ext cx="336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35881" name="Picture 41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grayscl/>
                    <a:biLevel thresh="5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572" y="3158"/>
                    <a:ext cx="336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35882" name="Picture 42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grayscl/>
                    <a:biLevel thresh="5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934" y="3158"/>
                    <a:ext cx="336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35883" name="Picture 43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grayscl/>
                    <a:biLevel thresh="50000"/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753" y="3294"/>
                    <a:ext cx="336" cy="34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969696"/>
                          </a:outerShdw>
                        </a:effectLst>
                      </a14:hiddenEffects>
                    </a:ext>
                  </a:extLst>
                </p:spPr>
              </p:pic>
            </p:grpSp>
          </p:grpSp>
          <p:pic>
            <p:nvPicPr>
              <p:cNvPr id="35884" name="Picture 44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grayscl/>
                <a:biLevel thresh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90" y="3249"/>
                <a:ext cx="336" cy="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969696"/>
                      </a:outerShdw>
                    </a:effectLst>
                  </a14:hiddenEffects>
                </a:ext>
              </a:extLst>
            </p:spPr>
          </p:pic>
          <p:pic>
            <p:nvPicPr>
              <p:cNvPr id="35885" name="Picture 45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grayscl/>
                <a:biLevel thresh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90" y="3475"/>
                <a:ext cx="336" cy="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969696"/>
                      </a:outerShdw>
                    </a:effectLst>
                  </a14:hiddenEffects>
                </a:ext>
              </a:extLst>
            </p:spPr>
          </p:pic>
          <p:pic>
            <p:nvPicPr>
              <p:cNvPr id="35886" name="Picture 46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grayscl/>
                <a:biLevel thresh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26" y="3657"/>
                <a:ext cx="336" cy="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969696"/>
                      </a:outerShdw>
                    </a:effectLst>
                  </a14:hiddenEffects>
                </a:ext>
              </a:extLst>
            </p:spPr>
          </p:pic>
          <p:pic>
            <p:nvPicPr>
              <p:cNvPr id="35887" name="Picture 47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grayscl/>
                <a:biLevel thresh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98" y="3657"/>
                <a:ext cx="336" cy="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969696"/>
                      </a:outerShdw>
                    </a:effectLst>
                  </a14:hiddenEffects>
                </a:ext>
              </a:extLst>
            </p:spPr>
          </p:pic>
          <p:pic>
            <p:nvPicPr>
              <p:cNvPr id="35888" name="Picture 48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grayscl/>
                <a:biLevel thresh="5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0" y="3566"/>
                <a:ext cx="336" cy="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969696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35889" name="Picture 49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65" y="21097"/>
              <a:ext cx="268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969696"/>
                    </a:outerShdw>
                  </a:effectLst>
                </a14:hiddenEffects>
              </a:ext>
            </a:extLst>
          </p:spPr>
        </p:pic>
        <p:pic>
          <p:nvPicPr>
            <p:cNvPr id="35890" name="Picture 50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20" y="21131"/>
              <a:ext cx="268" cy="2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969696"/>
                    </a:outerShdw>
                  </a:effectLst>
                </a14:hiddenEffects>
              </a:ext>
            </a:extLst>
          </p:spPr>
        </p:pic>
        <p:pic>
          <p:nvPicPr>
            <p:cNvPr id="35891" name="Picture 51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13000" y="21032"/>
              <a:ext cx="252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969696"/>
                    </a:outerShdw>
                  </a:effectLst>
                </a14:hiddenEffects>
              </a:ext>
            </a:extLst>
          </p:spPr>
        </p:pic>
        <p:pic>
          <p:nvPicPr>
            <p:cNvPr id="35892" name="Picture 5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13181" y="20964"/>
              <a:ext cx="252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969696"/>
                    </a:outerShdw>
                  </a:effectLst>
                </a14:hiddenEffects>
              </a:ext>
            </a:extLst>
          </p:spPr>
        </p:pic>
        <p:pic>
          <p:nvPicPr>
            <p:cNvPr id="35893" name="Picture 53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12891" y="21168"/>
              <a:ext cx="252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969696"/>
                    </a:outerShdw>
                  </a:effectLst>
                </a14:hiddenEffects>
              </a:ext>
            </a:extLst>
          </p:spPr>
        </p:pic>
        <p:pic>
          <p:nvPicPr>
            <p:cNvPr id="35894" name="Picture 54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28" y="21267"/>
              <a:ext cx="268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969696"/>
                    </a:outerShdw>
                  </a:effectLst>
                </a14:hiddenEffects>
              </a:ext>
            </a:extLst>
          </p:spPr>
        </p:pic>
        <p:pic>
          <p:nvPicPr>
            <p:cNvPr id="35895" name="Picture 55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48" y="21267"/>
              <a:ext cx="268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969696"/>
                    </a:outerShdw>
                  </a:effectLst>
                </a14:hiddenEffects>
              </a:ext>
            </a:extLst>
          </p:spPr>
        </p:pic>
        <p:sp>
          <p:nvSpPr>
            <p:cNvPr id="35896" name="Rectangle 56"/>
            <p:cNvSpPr>
              <a:spLocks noChangeArrowheads="1"/>
            </p:cNvSpPr>
            <p:nvPr/>
          </p:nvSpPr>
          <p:spPr bwMode="auto">
            <a:xfrm>
              <a:off x="12903" y="21410"/>
              <a:ext cx="615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5897" name="Rectangle 57"/>
            <p:cNvSpPr>
              <a:spLocks noChangeArrowheads="1"/>
            </p:cNvSpPr>
            <p:nvPr/>
          </p:nvSpPr>
          <p:spPr bwMode="auto">
            <a:xfrm>
              <a:off x="13449" y="20996"/>
              <a:ext cx="108" cy="4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5898" name="Line 58"/>
            <p:cNvSpPr>
              <a:spLocks noChangeShapeType="1"/>
            </p:cNvSpPr>
            <p:nvPr/>
          </p:nvSpPr>
          <p:spPr bwMode="auto">
            <a:xfrm flipV="1">
              <a:off x="13518" y="20910"/>
              <a:ext cx="998" cy="1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5899" name="Rectangle 59"/>
            <p:cNvSpPr>
              <a:spLocks noChangeArrowheads="1"/>
            </p:cNvSpPr>
            <p:nvPr/>
          </p:nvSpPr>
          <p:spPr bwMode="auto">
            <a:xfrm>
              <a:off x="12520" y="20108"/>
              <a:ext cx="550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r>
                <a:rPr lang="en-US" sz="1600" b="1" baseline="-25000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0</a:t>
              </a:r>
              <a:r>
                <a:rPr lang="en-US" sz="1600" b="1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/NMP</a:t>
              </a:r>
              <a:endParaRPr lang="ru-RU" sz="16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5900" name="Rectangle 60"/>
            <p:cNvSpPr>
              <a:spLocks noChangeArrowheads="1"/>
            </p:cNvSpPr>
            <p:nvPr/>
          </p:nvSpPr>
          <p:spPr bwMode="auto">
            <a:xfrm>
              <a:off x="14607" y="20121"/>
              <a:ext cx="794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ru-RU" sz="1600" b="1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  <a:r>
                <a:rPr lang="ru-RU" sz="1600" b="1" baseline="-25000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0</a:t>
              </a:r>
              <a:r>
                <a:rPr lang="ru-RU" sz="1600" b="1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/NMP</a:t>
              </a:r>
              <a:r>
                <a:rPr lang="en-US" sz="1600" b="1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/H</a:t>
              </a:r>
              <a:r>
                <a:rPr lang="en-US" sz="1600" b="1" baseline="-25000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r>
                <a:rPr lang="en-US" sz="1600" b="1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O</a:t>
              </a:r>
              <a:endParaRPr lang="ru-RU" sz="16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5901" name="Text Box 61"/>
            <p:cNvSpPr txBox="1">
              <a:spLocks noChangeArrowheads="1"/>
            </p:cNvSpPr>
            <p:nvPr/>
          </p:nvSpPr>
          <p:spPr bwMode="auto">
            <a:xfrm>
              <a:off x="13563" y="20461"/>
              <a:ext cx="829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1600" b="1" dirty="0" smtClean="0"/>
                <a:t>Water addition</a:t>
              </a:r>
              <a:endParaRPr lang="ru-RU" sz="1600" b="1" dirty="0"/>
            </a:p>
          </p:txBody>
        </p:sp>
      </p:grpSp>
      <p:sp>
        <p:nvSpPr>
          <p:cNvPr id="35904" name="Text Box 64"/>
          <p:cNvSpPr txBox="1">
            <a:spLocks noChangeArrowheads="1"/>
          </p:cNvSpPr>
          <p:nvPr/>
        </p:nvSpPr>
        <p:spPr bwMode="auto">
          <a:xfrm>
            <a:off x="0" y="3459988"/>
            <a:ext cx="914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b="1" dirty="0" smtClean="0"/>
              <a:t>UV-Vis, SANS, DLS data, mass spectrometry…</a:t>
            </a:r>
            <a:endParaRPr lang="ru-RU" sz="1200" b="1" dirty="0"/>
          </a:p>
        </p:txBody>
      </p:sp>
      <p:sp>
        <p:nvSpPr>
          <p:cNvPr id="35906" name="Text Box 66"/>
          <p:cNvSpPr txBox="1">
            <a:spLocks noChangeArrowheads="1"/>
          </p:cNvSpPr>
          <p:nvPr/>
        </p:nvSpPr>
        <p:spPr bwMode="auto">
          <a:xfrm>
            <a:off x="1036280" y="529576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n effect with a critical character!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63713" y="3840480"/>
            <a:ext cx="18914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100 nm clusters</a:t>
            </a:r>
            <a:endParaRPr lang="ru-RU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572492" y="3840719"/>
            <a:ext cx="1980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~30-50 nm clusters</a:t>
            </a:r>
            <a:endParaRPr lang="ru-RU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423729" y="4418071"/>
            <a:ext cx="1650085" cy="1914844"/>
            <a:chOff x="61882" y="4339650"/>
            <a:chExt cx="1650085" cy="1914844"/>
          </a:xfrm>
        </p:grpSpPr>
        <p:grpSp>
          <p:nvGrpSpPr>
            <p:cNvPr id="66" name="Группа 35"/>
            <p:cNvGrpSpPr>
              <a:grpSpLocks noChangeAspect="1"/>
            </p:cNvGrpSpPr>
            <p:nvPr/>
          </p:nvGrpSpPr>
          <p:grpSpPr bwMode="auto">
            <a:xfrm>
              <a:off x="982826" y="4636880"/>
              <a:ext cx="435394" cy="356272"/>
              <a:chOff x="3551783" y="2325035"/>
              <a:chExt cx="1520280" cy="1103965"/>
            </a:xfrm>
          </p:grpSpPr>
          <p:sp>
            <p:nvSpPr>
              <p:cNvPr id="81" name="Блок-схема: ручной ввод 80"/>
              <p:cNvSpPr/>
              <p:nvPr/>
            </p:nvSpPr>
            <p:spPr>
              <a:xfrm>
                <a:off x="3990506" y="2936876"/>
                <a:ext cx="886944" cy="204093"/>
              </a:xfrm>
              <a:prstGeom prst="flowChartManualInput">
                <a:avLst/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  <a:scene3d>
                <a:camera prst="orthographicFront">
                  <a:rot lat="0" lon="0" rev="180000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  <p:sp>
            <p:nvSpPr>
              <p:cNvPr id="82" name="Пирог 81"/>
              <p:cNvSpPr/>
              <p:nvPr/>
            </p:nvSpPr>
            <p:spPr>
              <a:xfrm>
                <a:off x="3766920" y="2792203"/>
                <a:ext cx="442086" cy="578489"/>
              </a:xfrm>
              <a:prstGeom prst="pie">
                <a:avLst>
                  <a:gd name="adj1" fmla="val 19805408"/>
                  <a:gd name="adj2" fmla="val 9164580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solidFill>
                    <a:schemeClr val="tx1"/>
                  </a:solidFill>
                </a:endParaRPr>
              </a:p>
            </p:txBody>
          </p:sp>
          <p:sp>
            <p:nvSpPr>
              <p:cNvPr id="83" name="Пирог 82"/>
              <p:cNvSpPr/>
              <p:nvPr/>
            </p:nvSpPr>
            <p:spPr>
              <a:xfrm>
                <a:off x="4503729" y="2266842"/>
                <a:ext cx="558749" cy="613907"/>
              </a:xfrm>
              <a:prstGeom prst="pie">
                <a:avLst>
                  <a:gd name="adj1" fmla="val 19249807"/>
                  <a:gd name="adj2" fmla="val 8400169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Блок-схема: память с прямым доступом 83"/>
              <p:cNvSpPr/>
              <p:nvPr/>
            </p:nvSpPr>
            <p:spPr>
              <a:xfrm>
                <a:off x="3551783" y="2325035"/>
                <a:ext cx="1519647" cy="864002"/>
              </a:xfrm>
              <a:prstGeom prst="flowChartMagneticDrum">
                <a:avLst/>
              </a:prstGeom>
              <a:noFill/>
              <a:ln>
                <a:solidFill>
                  <a:schemeClr val="tx1"/>
                </a:solidFill>
              </a:ln>
              <a:scene3d>
                <a:camera prst="orthographicFront">
                  <a:rot lat="0" lon="0" rev="1260000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</p:grpSp>
        <p:sp>
          <p:nvSpPr>
            <p:cNvPr id="67" name="Пирог 66"/>
            <p:cNvSpPr/>
            <p:nvPr/>
          </p:nvSpPr>
          <p:spPr bwMode="auto">
            <a:xfrm>
              <a:off x="518660" y="4564760"/>
              <a:ext cx="385103" cy="485774"/>
            </a:xfrm>
            <a:prstGeom prst="pie">
              <a:avLst>
                <a:gd name="adj1" fmla="val 1846864"/>
                <a:gd name="adj2" fmla="val 11903125"/>
              </a:avLst>
            </a:prstGeom>
            <a:solidFill>
              <a:srgbClr val="66CCFF"/>
            </a:solidFill>
            <a:ln>
              <a:solidFill>
                <a:srgbClr val="66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68" name="Пирог 67"/>
            <p:cNvSpPr/>
            <p:nvPr/>
          </p:nvSpPr>
          <p:spPr bwMode="auto">
            <a:xfrm>
              <a:off x="61882" y="4507175"/>
              <a:ext cx="423037" cy="392751"/>
            </a:xfrm>
            <a:prstGeom prst="pie">
              <a:avLst>
                <a:gd name="adj1" fmla="val 2106443"/>
                <a:gd name="adj2" fmla="val 14498814"/>
              </a:avLst>
            </a:prstGeom>
            <a:solidFill>
              <a:srgbClr val="66CCFF"/>
            </a:solidFill>
            <a:ln>
              <a:solidFill>
                <a:srgbClr val="66CCFF"/>
              </a:solidFill>
            </a:ln>
            <a:scene3d>
              <a:camera prst="orthographicFront">
                <a:rot lat="0" lon="0" rev="12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69" name="Скругленный прямоугольник 68"/>
            <p:cNvSpPr/>
            <p:nvPr/>
          </p:nvSpPr>
          <p:spPr bwMode="auto">
            <a:xfrm>
              <a:off x="135412" y="4698051"/>
              <a:ext cx="489308" cy="245442"/>
            </a:xfrm>
            <a:prstGeom prst="roundRect">
              <a:avLst/>
            </a:prstGeom>
            <a:solidFill>
              <a:srgbClr val="66CCFF"/>
            </a:solidFill>
            <a:ln>
              <a:solidFill>
                <a:srgbClr val="66CCFF"/>
              </a:solidFill>
            </a:ln>
            <a:scene3d>
              <a:camera prst="orthographicFront">
                <a:rot lat="0" lon="0" rev="96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70" name="Блок-схема: память с прямым доступом 69"/>
            <p:cNvSpPr/>
            <p:nvPr/>
          </p:nvSpPr>
          <p:spPr bwMode="auto">
            <a:xfrm>
              <a:off x="66093" y="4583473"/>
              <a:ext cx="842444" cy="385722"/>
            </a:xfrm>
            <a:prstGeom prst="flowChartMagneticDrum">
              <a:avLst/>
            </a:prstGeom>
            <a:noFill/>
            <a:ln>
              <a:solidFill>
                <a:schemeClr val="tx1"/>
              </a:solidFill>
            </a:ln>
            <a:scene3d>
              <a:camera prst="orthographicFront">
                <a:rot lat="0" lon="0" rev="204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71" name="Блок-схема: магнитный диск 70"/>
            <p:cNvSpPr/>
            <p:nvPr/>
          </p:nvSpPr>
          <p:spPr bwMode="auto">
            <a:xfrm>
              <a:off x="654061" y="5456300"/>
              <a:ext cx="536332" cy="798194"/>
            </a:xfrm>
            <a:prstGeom prst="flowChartMagneticDisk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72" name="Блок-схема: магнитный диск 71"/>
            <p:cNvSpPr/>
            <p:nvPr/>
          </p:nvSpPr>
          <p:spPr bwMode="auto">
            <a:xfrm>
              <a:off x="654061" y="5164835"/>
              <a:ext cx="536332" cy="544830"/>
            </a:xfrm>
            <a:prstGeom prst="flowChartMagneticDisk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73" name="Блок-схема: перфолента 72"/>
            <p:cNvSpPr/>
            <p:nvPr/>
          </p:nvSpPr>
          <p:spPr bwMode="auto">
            <a:xfrm>
              <a:off x="494829" y="5209309"/>
              <a:ext cx="562838" cy="43225"/>
            </a:xfrm>
            <a:prstGeom prst="flowChartPunchedTape">
              <a:avLst/>
            </a:prstGeom>
            <a:solidFill>
              <a:srgbClr val="CCECFF"/>
            </a:solidFill>
            <a:ln>
              <a:solidFill>
                <a:srgbClr val="66CCFF"/>
              </a:solidFill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74" name="Блок-схема: перфолента 73"/>
            <p:cNvSpPr>
              <a:spLocks/>
            </p:cNvSpPr>
            <p:nvPr/>
          </p:nvSpPr>
          <p:spPr bwMode="auto">
            <a:xfrm>
              <a:off x="813967" y="5252544"/>
              <a:ext cx="525663" cy="31290"/>
            </a:xfrm>
            <a:prstGeom prst="flowChartPunchedTape">
              <a:avLst/>
            </a:prstGeom>
            <a:solidFill>
              <a:srgbClr val="FF9900"/>
            </a:solidFill>
            <a:ln>
              <a:solidFill>
                <a:srgbClr val="FF9900"/>
              </a:solidFill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78" name="TextBox 45"/>
            <p:cNvSpPr txBox="1">
              <a:spLocks noChangeArrowheads="1"/>
            </p:cNvSpPr>
            <p:nvPr/>
          </p:nvSpPr>
          <p:spPr bwMode="auto">
            <a:xfrm>
              <a:off x="133994" y="4611433"/>
              <a:ext cx="567847" cy="3323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sz="1200" b="1"/>
                <a:t>H</a:t>
              </a:r>
              <a:r>
                <a:rPr lang="en-US" altLang="ru-RU" sz="1200" b="1" baseline="-25000"/>
                <a:t>2</a:t>
              </a:r>
              <a:r>
                <a:rPr lang="en-US" altLang="ru-RU" sz="1200" b="1"/>
                <a:t>O</a:t>
              </a:r>
              <a:endParaRPr lang="ru-RU" altLang="ru-RU" sz="1200" b="1"/>
            </a:p>
          </p:txBody>
        </p:sp>
        <p:sp>
          <p:nvSpPr>
            <p:cNvPr id="79" name="TextBox 48"/>
            <p:cNvSpPr txBox="1">
              <a:spLocks noChangeArrowheads="1"/>
            </p:cNvSpPr>
            <p:nvPr/>
          </p:nvSpPr>
          <p:spPr bwMode="auto">
            <a:xfrm>
              <a:off x="862054" y="4339650"/>
              <a:ext cx="84991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sz="1400" b="1" dirty="0" smtClean="0"/>
                <a:t>C</a:t>
              </a:r>
              <a:r>
                <a:rPr lang="en-US" altLang="ru-RU" sz="1400" b="1" baseline="-25000" dirty="0" smtClean="0"/>
                <a:t>60</a:t>
              </a:r>
              <a:r>
                <a:rPr lang="en-US" altLang="ru-RU" sz="1400" b="1" dirty="0" smtClean="0"/>
                <a:t>/NMP</a:t>
              </a:r>
              <a:endParaRPr lang="ru-RU" altLang="ru-RU" sz="1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65759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0" y="1158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luster state reorganization: model approach</a:t>
            </a:r>
            <a:endParaRPr lang="en-US" sz="2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906" name="Text Box 66"/>
          <p:cNvSpPr txBox="1">
            <a:spLocks noChangeArrowheads="1"/>
          </p:cNvSpPr>
          <p:nvPr/>
        </p:nvSpPr>
        <p:spPr bwMode="auto">
          <a:xfrm>
            <a:off x="-2176471" y="2810922"/>
            <a:ext cx="914400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n effect with a critical character!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05148" y="650069"/>
            <a:ext cx="6401355" cy="2330093"/>
          </a:xfrm>
          <a:prstGeom prst="rect">
            <a:avLst/>
          </a:prstGeom>
        </p:spPr>
      </p:pic>
      <p:pic>
        <p:nvPicPr>
          <p:cNvPr id="69" name="Рисунок 6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7562" y="573088"/>
            <a:ext cx="4003358" cy="348043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877562" y="3987503"/>
            <a:ext cx="4266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Effect of NMP: non-linear increase of water solubility of drugs!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4496822"/>
            <a:ext cx="51206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odel of dissolution: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0</a:t>
            </a: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-NMP complexes have non-zero solubility in water,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ffusion coefficients and surface tension change proportionally with </a:t>
            </a:r>
            <a:r>
              <a:rPr lang="en-US" b="1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.</a:t>
            </a:r>
            <a:endParaRPr lang="en-US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969999"/>
              </p:ext>
            </p:extLst>
          </p:nvPr>
        </p:nvGraphicFramePr>
        <p:xfrm>
          <a:off x="184214" y="3231483"/>
          <a:ext cx="1562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6" imgW="1041120" imgH="431640" progId="Equation.DSMT4">
                  <p:embed/>
                </p:oleObj>
              </mc:Choice>
              <mc:Fallback>
                <p:oleObj name="Equation" r:id="rId6" imgW="10411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14" y="3231483"/>
                        <a:ext cx="1562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38528" y="3293723"/>
            <a:ext cx="3182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1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=0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– no water added;</a:t>
            </a:r>
          </a:p>
          <a:p>
            <a:r>
              <a:rPr lang="en-US" sz="14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1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– infinite amount of water added.</a:t>
            </a:r>
            <a:endParaRPr lang="ru-RU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567086"/>
              </p:ext>
            </p:extLst>
          </p:nvPr>
        </p:nvGraphicFramePr>
        <p:xfrm>
          <a:off x="5596207" y="4766131"/>
          <a:ext cx="31734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8" imgW="1587240" imgH="317160" progId="Equation.DSMT4">
                  <p:embed/>
                </p:oleObj>
              </mc:Choice>
              <mc:Fallback>
                <p:oleObj name="Equation" r:id="rId8" imgW="158724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207" y="4766131"/>
                        <a:ext cx="3173412" cy="6350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5344097" y="674876"/>
            <a:ext cx="30702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nghvi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, et. al. Solubility improvement of drugs using </a:t>
            </a:r>
            <a:r>
              <a:rPr lang="en-US" sz="1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methyl </a:t>
            </a:r>
            <a:r>
              <a:rPr lang="en-US" sz="1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rrolidone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er. Assoc. 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rm. Sci.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, 366–376 2008. </a:t>
            </a: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468386"/>
              </p:ext>
            </p:extLst>
          </p:nvPr>
        </p:nvGraphicFramePr>
        <p:xfrm>
          <a:off x="5383684" y="5784161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10" imgW="660240" imgH="253800" progId="Equation.DSMT4">
                  <p:embed/>
                </p:oleObj>
              </mc:Choice>
              <mc:Fallback>
                <p:oleObj name="Equation" r:id="rId10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83684" y="5784161"/>
                        <a:ext cx="1320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704484" y="5833510"/>
            <a:ext cx="2305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- model parameter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79731" y="6547169"/>
            <a:ext cx="8632067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T.V.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, V.L.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Aksenov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100" i="1" dirty="0" smtClean="0">
                <a:latin typeface="Times New Roman" pitchFamily="18" charset="0"/>
                <a:cs typeface="Times New Roman" pitchFamily="18" charset="0"/>
              </a:rPr>
              <a:t>JETP Letters 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2018 (submitted)</a:t>
            </a:r>
          </a:p>
        </p:txBody>
      </p:sp>
      <p:cxnSp>
        <p:nvCxnSpPr>
          <p:cNvPr id="3" name="Прямая со стрелкой 2"/>
          <p:cNvCxnSpPr/>
          <p:nvPr/>
        </p:nvCxnSpPr>
        <p:spPr>
          <a:xfrm>
            <a:off x="7080069" y="2810922"/>
            <a:ext cx="844731" cy="1882998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059680" y="1611086"/>
            <a:ext cx="3950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does solubility of complexes in NMP-water mixture change?!</a:t>
            </a:r>
            <a:endParaRPr lang="ru-RU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184214" y="573088"/>
            <a:ext cx="4693348" cy="2658395"/>
          </a:xfrm>
          <a:prstGeom prst="roundRect">
            <a:avLst/>
          </a:prstGeom>
          <a:noFill/>
          <a:ln w="3810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1315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5" grpId="0"/>
      <p:bldP spid="82" grpId="0"/>
      <p:bldP spid="21" grpId="0"/>
      <p:bldP spid="4" grpId="0" build="allAtOnce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0" y="1635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odeling C</a:t>
            </a:r>
            <a:r>
              <a:rPr lang="en-US" sz="24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60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/POL dissolution by water</a:t>
            </a:r>
            <a:endParaRPr lang="en-US" sz="2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5950424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ge of the average cluster size &lt;R&gt; after water addition, depending on </a:t>
            </a:r>
            <a:r>
              <a:rPr lang="en-US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b="1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alues of model parameter: 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reasing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</a:t>
            </a:r>
            <a:r>
              <a:rPr lang="en-US" b="1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0</a:t>
            </a:r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POL solubility in water.</a:t>
            </a:r>
            <a:endParaRPr lang="ru-RU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00" y="252000"/>
            <a:ext cx="7841894" cy="6003341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00" y="252000"/>
            <a:ext cx="7841894" cy="6003341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00" y="252000"/>
            <a:ext cx="7841894" cy="6003341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00" y="252000"/>
            <a:ext cx="7841894" cy="6003341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00" y="252000"/>
            <a:ext cx="7841894" cy="6003341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00" y="252000"/>
            <a:ext cx="7841894" cy="6003341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00" y="252000"/>
            <a:ext cx="7841894" cy="6003341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00" y="252000"/>
            <a:ext cx="7841894" cy="6003341"/>
          </a:xfrm>
          <a:prstGeom prst="rect">
            <a:avLst/>
          </a:prstGeom>
        </p:spPr>
      </p:pic>
      <p:pic>
        <p:nvPicPr>
          <p:cNvPr id="19" name="Рисунок 1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2634" y="2299064"/>
            <a:ext cx="2940710" cy="2251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691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6531" y="553347"/>
            <a:ext cx="5391302" cy="4127297"/>
          </a:xfrm>
          <a:prstGeom prst="rect">
            <a:avLst/>
          </a:prstGeom>
        </p:spPr>
      </p:pic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0" y="1635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odeling C</a:t>
            </a:r>
            <a:r>
              <a:rPr lang="en-US" sz="24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60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/POL dissolution by water</a:t>
            </a:r>
            <a:endParaRPr lang="en-US" sz="2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4643175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ge of characteristic concentration and relaxation time on dissolution affects the average cluster size in the desired way.</a:t>
            </a:r>
            <a:endParaRPr lang="ru-RU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847725"/>
            <a:ext cx="4496435" cy="3672000"/>
          </a:xfrm>
          <a:prstGeom prst="rect">
            <a:avLst/>
          </a:prstGeom>
        </p:spPr>
      </p:pic>
      <p:sp>
        <p:nvSpPr>
          <p:cNvPr id="8" name="Овал 7"/>
          <p:cNvSpPr/>
          <p:nvPr/>
        </p:nvSpPr>
        <p:spPr>
          <a:xfrm>
            <a:off x="1419225" y="847725"/>
            <a:ext cx="1524000" cy="329565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3562350" y="847725"/>
            <a:ext cx="983797" cy="3295650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5" name="Прямая со стрелкой 14"/>
          <p:cNvCxnSpPr/>
          <p:nvPr/>
        </p:nvCxnSpPr>
        <p:spPr>
          <a:xfrm>
            <a:off x="5095875" y="2514600"/>
            <a:ext cx="2105025" cy="11826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Овал 17"/>
          <p:cNvSpPr/>
          <p:nvPr/>
        </p:nvSpPr>
        <p:spPr>
          <a:xfrm>
            <a:off x="7021285" y="2193607"/>
            <a:ext cx="359229" cy="66563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>
            <a:off x="7012077" y="1078625"/>
            <a:ext cx="0" cy="2895600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>
            <a:off x="7380514" y="1047750"/>
            <a:ext cx="0" cy="2895600"/>
          </a:xfrm>
          <a:prstGeom prst="line">
            <a:avLst/>
          </a:prstGeom>
          <a:ln w="254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>
            <a:off x="7012077" y="3914775"/>
            <a:ext cx="368437" cy="0"/>
          </a:xfrm>
          <a:prstGeom prst="straightConnector1">
            <a:avLst/>
          </a:prstGeom>
          <a:ln w="2540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7012077" y="952500"/>
            <a:ext cx="368437" cy="22860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TextBox 26"/>
          <p:cNvSpPr txBox="1"/>
          <p:nvPr/>
        </p:nvSpPr>
        <p:spPr>
          <a:xfrm>
            <a:off x="0" y="5250103"/>
            <a:ext cx="91440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odel predictions:</a:t>
            </a:r>
          </a:p>
          <a:p>
            <a:pPr>
              <a:spcAft>
                <a:spcPts val="1200"/>
              </a:spcAft>
            </a:pP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olubility in water:		← may be important for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alysis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! </a:t>
            </a:r>
          </a:p>
          <a:p>
            <a:r>
              <a:rPr lang="en-US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t dissolution rates above 1:1000 cluster sizes should not decrease!</a:t>
            </a:r>
            <a:endParaRPr lang="ru-RU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745566"/>
              </p:ext>
            </p:extLst>
          </p:nvPr>
        </p:nvGraphicFramePr>
        <p:xfrm>
          <a:off x="2209905" y="5675306"/>
          <a:ext cx="146664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6" imgW="977760" imgH="253800" progId="Equation.DSMT4">
                  <p:embed/>
                </p:oleObj>
              </mc:Choice>
              <mc:Fallback>
                <p:oleObj name="Equation" r:id="rId6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905" y="5675306"/>
                        <a:ext cx="146664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0" y="6547169"/>
            <a:ext cx="9143999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T.V.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Tropin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, V.L.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Aksenov</a:t>
            </a:r>
            <a:r>
              <a:rPr lang="en-US" sz="11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100" i="1" dirty="0" smtClean="0">
                <a:latin typeface="Times New Roman" pitchFamily="18" charset="0"/>
                <a:cs typeface="Times New Roman" pitchFamily="18" charset="0"/>
              </a:rPr>
              <a:t>JETP Letters 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2018 (submitted)</a:t>
            </a:r>
          </a:p>
        </p:txBody>
      </p:sp>
    </p:spTree>
    <p:extLst>
      <p:ext uri="{BB962C8B-B14F-4D97-AF65-F5344CB8AC3E}">
        <p14:creationId xmlns:p14="http://schemas.microsoft.com/office/powerpoint/2010/main" val="3779236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8" grpId="0" animBg="1"/>
      <p:bldP spid="26" grpId="0" animBg="1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3257550" y="2005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0" y="15875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onclusions</a:t>
            </a:r>
            <a:endParaRPr lang="en-US" sz="40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1229394"/>
            <a:ext cx="9144000" cy="47602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ts val="2800"/>
              </a:lnSpc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llerene aggregates in NMP and NMP/H</a:t>
            </a:r>
            <a:r>
              <a:rPr lang="en-US" sz="28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were studied experimentally. Cluster sizes changes from &gt;100 nm to </a:t>
            </a:r>
            <a:b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0-50 nm on water addition. </a:t>
            </a:r>
          </a:p>
          <a:p>
            <a:pPr algn="ctr">
              <a:lnSpc>
                <a:spcPts val="2800"/>
              </a:lnSpc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LS, UV-Vis, SANS measurements. A model for kinetics of UV-Vis change.</a:t>
            </a:r>
            <a:endParaRPr lang="en-US" b="1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 algn="just">
              <a:lnSpc>
                <a:spcPts val="2800"/>
              </a:lnSpc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model approach for description of the kinetics of cluster growth in polar solutions of C</a:t>
            </a:r>
            <a:r>
              <a:rPr lang="en-US" sz="28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0</a:t>
            </a: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has been developed.</a:t>
            </a:r>
          </a:p>
          <a:p>
            <a:pPr algn="ctr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e-component segregation, confined growth (complex formation), master-curve approach, CSDs obtained for any </a:t>
            </a:r>
            <a:r>
              <a:rPr lang="en-US" sz="2000" b="1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pPr marL="285750" indent="-285750" algn="just">
              <a:lnSpc>
                <a:spcPts val="2800"/>
              </a:lnSpc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en-US" sz="28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0</a:t>
            </a: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POL water dissolution model proposed.</a:t>
            </a:r>
          </a:p>
          <a:p>
            <a:pPr algn="ctr"/>
            <a:r>
              <a:rPr lang="en-US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itical decomposition explained. </a:t>
            </a:r>
          </a:p>
          <a:p>
            <a:pPr algn="ctr"/>
            <a:r>
              <a:rPr lang="en-US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 predictions for C</a:t>
            </a:r>
            <a:r>
              <a:rPr lang="en-US" sz="2000" b="1" baseline="-25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0</a:t>
            </a:r>
            <a:r>
              <a:rPr lang="en-US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NMP complexes solubility in water, </a:t>
            </a:r>
            <a:r>
              <a:rPr lang="en-US" sz="20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20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for the critical X value were obtained.</a:t>
            </a:r>
            <a:endParaRPr lang="en-US" sz="20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 algn="just">
              <a:lnSpc>
                <a:spcPts val="2800"/>
              </a:lnSpc>
              <a:spcAft>
                <a:spcPts val="1000"/>
              </a:spcAft>
              <a:buFont typeface="Arial" pitchFamily="34" charset="0"/>
              <a:buChar char="•"/>
            </a:pPr>
            <a:endParaRPr lang="en-US" sz="2800" b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6211669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alculations performed at the LIT/JINR </a:t>
            </a:r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ybriLIT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luster.</a:t>
            </a:r>
          </a:p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is work has been supported by the JINR grant for young scientists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#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7-401-03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185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764704"/>
            <a:ext cx="9144000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THANK YOU FOR ATTENTION!</a:t>
            </a:r>
            <a:endParaRPr lang="ru-RU" sz="4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3161556"/>
            <a:ext cx="2762250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4" name="Picture 2" descr="http://greg.org/archive/young_giroux_fulleren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531" y="2285205"/>
            <a:ext cx="4581525" cy="3448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20" name="Picture 8" descr="http://fc08.deviantart.net/fs71/i/2010/184/6/0/Fullerene_from_triangles_by_Morzsi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6269" y="4818906"/>
            <a:ext cx="2286000" cy="1531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2675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ullerenes</a:t>
            </a:r>
            <a:r>
              <a:rPr lang="ru-RU" sz="2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С</a:t>
            </a:r>
            <a:r>
              <a:rPr lang="ru-RU" sz="26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60</a:t>
            </a:r>
            <a:r>
              <a:rPr lang="en-US" sz="2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in solutions</a:t>
            </a:r>
            <a:endParaRPr lang="en-US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6" name="Picture 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438" y="1350408"/>
            <a:ext cx="1676634" cy="12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438" y="2891605"/>
            <a:ext cx="1676634" cy="12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Прямая со стрелкой 7"/>
          <p:cNvCxnSpPr/>
          <p:nvPr/>
        </p:nvCxnSpPr>
        <p:spPr>
          <a:xfrm>
            <a:off x="2195736" y="1992650"/>
            <a:ext cx="1347702" cy="0"/>
          </a:xfrm>
          <a:prstGeom prst="straightConnector1">
            <a:avLst/>
          </a:prstGeom>
          <a:ln w="63500" cmpd="dbl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>
            <a:off x="2195736" y="3533847"/>
            <a:ext cx="1347702" cy="0"/>
          </a:xfrm>
          <a:prstGeom prst="straightConnector1">
            <a:avLst/>
          </a:prstGeom>
          <a:ln w="63500" cmpd="dbl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195736" y="1530985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Molecular solutions of</a:t>
            </a:r>
            <a:r>
              <a:rPr lang="ru-RU" sz="1200" dirty="0" smtClean="0">
                <a:latin typeface="Times New Roman" pitchFamily="18" charset="0"/>
                <a:cs typeface="Times New Roman" pitchFamily="18" charset="0"/>
              </a:rPr>
              <a:t> С</a:t>
            </a:r>
            <a:r>
              <a:rPr lang="ru-RU" sz="1200" baseline="-25000" dirty="0" smtClean="0">
                <a:latin typeface="Times New Roman" pitchFamily="18" charset="0"/>
                <a:cs typeface="Times New Roman" pitchFamily="18" charset="0"/>
              </a:rPr>
              <a:t>60</a:t>
            </a:r>
            <a:endParaRPr lang="ru-RU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60000" y="3077107"/>
            <a:ext cx="129614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Colloidal solutions of </a:t>
            </a:r>
            <a:r>
              <a:rPr lang="ru-RU" sz="1200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sz="1200" baseline="-25000" dirty="0" smtClean="0">
                <a:latin typeface="Times New Roman" pitchFamily="18" charset="0"/>
                <a:cs typeface="Times New Roman" pitchFamily="18" charset="0"/>
              </a:rPr>
              <a:t>60</a:t>
            </a:r>
          </a:p>
          <a:p>
            <a:endParaRPr lang="ru-RU" sz="1200" baseline="-25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1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including water</a:t>
            </a:r>
            <a:r>
              <a:rPr lang="ru-RU" sz="1200" dirty="0" smtClean="0">
                <a:latin typeface="Times New Roman" pitchFamily="18" charset="0"/>
                <a:cs typeface="Times New Roman" pitchFamily="18" charset="0"/>
              </a:rPr>
              <a:t>!)</a:t>
            </a:r>
            <a:endParaRPr lang="ru-RU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56176" y="1340768"/>
            <a:ext cx="288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issolves in many liquids!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156176" y="2440276"/>
            <a:ext cx="2880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luster formation observed!</a:t>
            </a:r>
            <a:endParaRPr lang="ru-RU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228184" y="3615407"/>
            <a:ext cx="2880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erspective biomedical applications!</a:t>
            </a:r>
          </a:p>
        </p:txBody>
      </p:sp>
      <p:cxnSp>
        <p:nvCxnSpPr>
          <p:cNvPr id="26" name="Прямая со стрелкой 25"/>
          <p:cNvCxnSpPr/>
          <p:nvPr/>
        </p:nvCxnSpPr>
        <p:spPr>
          <a:xfrm flipV="1">
            <a:off x="5292080" y="1979145"/>
            <a:ext cx="1080120" cy="1"/>
          </a:xfrm>
          <a:prstGeom prst="straightConnector1">
            <a:avLst/>
          </a:prstGeom>
          <a:ln w="63500" cmpd="dbl">
            <a:solidFill>
              <a:srgbClr val="0000FF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5292080" y="3536312"/>
            <a:ext cx="1080120" cy="0"/>
          </a:xfrm>
          <a:prstGeom prst="straightConnector1">
            <a:avLst/>
          </a:prstGeom>
          <a:ln w="63500" cmpd="dbl">
            <a:solidFill>
              <a:srgbClr val="0000FF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0" y="5373216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vestigations of solutions of C</a:t>
            </a:r>
            <a:r>
              <a:rPr lang="en-US" sz="20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0</a:t>
            </a:r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re interesting both from the viewpoint of fundamental investigations and for the perspective practical applications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543438" y="1042631"/>
            <a:ext cx="16766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b="1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sz="1400" b="1" baseline="-25000" smtClean="0"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1400" b="1" smtClean="0">
                <a:latin typeface="Times New Roman" pitchFamily="18" charset="0"/>
                <a:cs typeface="Times New Roman" pitchFamily="18" charset="0"/>
              </a:rPr>
              <a:t>/C</a:t>
            </a:r>
            <a:r>
              <a:rPr lang="en-US" sz="1400" b="1" baseline="-2500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400" b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400" b="1" baseline="-2500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ru-RU" sz="1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43437" y="4134551"/>
            <a:ext cx="16766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sz="1400" b="1" baseline="-25000" dirty="0" smtClean="0"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/H</a:t>
            </a:r>
            <a:r>
              <a:rPr lang="en-US" sz="1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ru-RU" sz="1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3229" y="3497274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nm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Рисунок 2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374" y="1418800"/>
            <a:ext cx="1714500" cy="1714500"/>
          </a:xfrm>
          <a:prstGeom prst="rect">
            <a:avLst/>
          </a:prstGeom>
        </p:spPr>
      </p:pic>
      <p:cxnSp>
        <p:nvCxnSpPr>
          <p:cNvPr id="28" name="Прямая со стрелкой 27"/>
          <p:cNvCxnSpPr/>
          <p:nvPr/>
        </p:nvCxnSpPr>
        <p:spPr>
          <a:xfrm flipV="1">
            <a:off x="332930" y="3461827"/>
            <a:ext cx="1653342" cy="1"/>
          </a:xfrm>
          <a:prstGeom prst="straightConnector1">
            <a:avLst/>
          </a:prstGeom>
          <a:ln w="28575">
            <a:headEnd type="triangle"/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7030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3257550" y="2005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0" y="15875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Публикации</a:t>
            </a:r>
            <a:endParaRPr lang="en-US" sz="40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857250"/>
            <a:ext cx="9144000" cy="59862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AutoNum type="arabicPeriod"/>
            </a:pP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Т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В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Тропин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N.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Jargala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Авдеев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А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200" dirty="0" err="1">
                <a:latin typeface="Arial" panose="020B0604020202020204" pitchFamily="34" charset="0"/>
                <a:cs typeface="Arial" panose="020B0604020202020204" pitchFamily="34" charset="0"/>
              </a:rPr>
              <a:t>Кизима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D.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Sangaa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В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Л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Аксенов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//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Физика твердого тела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 56, </a:t>
            </a:r>
            <a:r>
              <a:rPr lang="ru-RU" sz="2200" dirty="0" err="1">
                <a:latin typeface="Arial" panose="020B0604020202020204" pitchFamily="34" charset="0"/>
                <a:cs typeface="Arial" panose="020B0604020202020204" pitchFamily="34" charset="0"/>
              </a:rPr>
              <a:t>вып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 1,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 147-150, </a:t>
            </a:r>
            <a:r>
              <a:rPr lang="en-US" sz="22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2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Н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200" dirty="0" err="1">
                <a:latin typeface="Arial" panose="020B0604020202020204" pitchFamily="34" charset="0"/>
                <a:cs typeface="Arial" panose="020B0604020202020204" pitchFamily="34" charset="0"/>
              </a:rPr>
              <a:t>Жаргалан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Т.В. Тропин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М.В. Авдеев, В.Л.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Аксенов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//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Поверхность. Рентгеновские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синхротронные и нейтронные исследования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№1,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16-20.</a:t>
            </a:r>
            <a:endParaRPr lang="ru-RU" sz="2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N.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Jargala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T.V. Tropi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M.V.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Avdeev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V.L. </a:t>
            </a:r>
            <a:r>
              <a:rPr lang="en-US" sz="2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senov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// </a:t>
            </a:r>
            <a:r>
              <a:rPr lang="en-US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Nanosystems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: physics, chemistry, mathematics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V. 7 (1), pp. 99-103, </a:t>
            </a:r>
            <a:r>
              <a:rPr lang="en-US" sz="22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6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2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T.V. Tropi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J.W.P.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Schmelzer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V.L. </a:t>
            </a:r>
            <a:r>
              <a:rPr lang="en-US" sz="2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senov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//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J. Mol. Liq.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V. 235, pp. 172-177, </a:t>
            </a:r>
            <a:r>
              <a:rPr lang="en-US" sz="22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Т.В. Тропин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М.В. Авдеев, В.Л.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Аксенов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// 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Кристаллограф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(в печати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N.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Jargala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T.V. Tropin, M.V.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Avdeev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V.L.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Aksenov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D. </a:t>
            </a:r>
            <a:r>
              <a:rPr lang="en-US" sz="2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ngaa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//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Solid State Phenomena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r>
              <a:rPr lang="ru-RU" sz="22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accepted).</a:t>
            </a:r>
            <a:endParaRPr lang="ru-RU" sz="2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Т.В. Тропин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, В.Л. Аксенов // </a:t>
            </a:r>
            <a:r>
              <a:rPr lang="ru-RU" sz="2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Письма в ЖЭТФ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2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r>
              <a:rPr lang="ru-RU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submitted).</a:t>
            </a:r>
            <a:endParaRPr lang="ru-RU" sz="2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3798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0" y="15875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Разбавление водой – сравнение с МУРН</a:t>
            </a:r>
            <a:endParaRPr lang="en-US" sz="40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" name="Рисунок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560" y="502285"/>
            <a:ext cx="7040880" cy="54406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5942965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solidFill>
                  <a:srgbClr val="0000FF"/>
                </a:solidFill>
              </a:rPr>
              <a:t>Сравнение теории с экспериментом по рассеянию нейтронов</a:t>
            </a:r>
            <a:endParaRPr lang="ru-RU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512322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.L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ksenov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V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vdeev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.V. Tropin,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. al. //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 B </a:t>
            </a:r>
            <a:r>
              <a:rPr lang="en-US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dens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Matter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385–386 (</a:t>
            </a:r>
            <a:r>
              <a:rPr lang="en-US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6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795–797.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i:10.1016/j.physb.2006.06.086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7168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0" y="15875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Разбавление водой – сравнение с МУРН</a:t>
            </a:r>
            <a:endParaRPr lang="en-US" sz="40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" name="Рисунок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560" y="502285"/>
            <a:ext cx="7040880" cy="54406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5942965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solidFill>
                  <a:srgbClr val="0000FF"/>
                </a:solidFill>
              </a:rPr>
              <a:t>Сравнение теории с экспериментом по рассеянию нейтронов</a:t>
            </a:r>
            <a:endParaRPr lang="ru-RU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512322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.L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ksenov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V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vdeev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.V. Tropin,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. al. //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 B </a:t>
            </a:r>
            <a:r>
              <a:rPr lang="en-US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dens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Matter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385–386 (</a:t>
            </a:r>
            <a:r>
              <a:rPr lang="en-US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6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795–797.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i:10.1016/j.physb.2006.06.086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8904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995738" y="974725"/>
            <a:ext cx="996950" cy="27606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0" y="44450"/>
            <a:ext cx="9144000" cy="49244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SANS signal modeling for C</a:t>
            </a:r>
            <a:r>
              <a:rPr lang="en-US" sz="26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60</a:t>
            </a:r>
            <a:r>
              <a:rPr 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/NMP solution</a:t>
            </a:r>
          </a:p>
        </p:txBody>
      </p:sp>
      <p:pic>
        <p:nvPicPr>
          <p:cNvPr id="26" name="Рисунок 25" descr="R dep on t.w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42908" y="230508"/>
            <a:ext cx="5166360" cy="3627120"/>
          </a:xfrm>
          <a:prstGeom prst="rect">
            <a:avLst/>
          </a:prstGeom>
        </p:spPr>
      </p:pic>
      <p:pic>
        <p:nvPicPr>
          <p:cNvPr id="28" name="Рисунок 27" descr="IntgI dep on t.wm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42908" y="3429000"/>
            <a:ext cx="5166360" cy="3627120"/>
          </a:xfrm>
          <a:prstGeom prst="rect">
            <a:avLst/>
          </a:prstGeom>
        </p:spPr>
      </p:pic>
      <p:sp>
        <p:nvSpPr>
          <p:cNvPr id="29" name="Овал 28"/>
          <p:cNvSpPr/>
          <p:nvPr/>
        </p:nvSpPr>
        <p:spPr>
          <a:xfrm>
            <a:off x="714348" y="3071810"/>
            <a:ext cx="142876" cy="1428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/>
          <p:cNvSpPr/>
          <p:nvPr/>
        </p:nvSpPr>
        <p:spPr>
          <a:xfrm>
            <a:off x="714348" y="6072206"/>
            <a:ext cx="142876" cy="1428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Овал 31"/>
          <p:cNvSpPr/>
          <p:nvPr/>
        </p:nvSpPr>
        <p:spPr>
          <a:xfrm>
            <a:off x="1714480" y="2928934"/>
            <a:ext cx="142876" cy="1428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1928794" y="2643182"/>
            <a:ext cx="142876" cy="1428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Овал 33"/>
          <p:cNvSpPr/>
          <p:nvPr/>
        </p:nvSpPr>
        <p:spPr>
          <a:xfrm>
            <a:off x="2124000" y="2304000"/>
            <a:ext cx="142876" cy="1428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Овал 34"/>
          <p:cNvSpPr/>
          <p:nvPr/>
        </p:nvSpPr>
        <p:spPr>
          <a:xfrm>
            <a:off x="2196000" y="2052000"/>
            <a:ext cx="142876" cy="1428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Овал 35"/>
          <p:cNvSpPr/>
          <p:nvPr/>
        </p:nvSpPr>
        <p:spPr>
          <a:xfrm>
            <a:off x="2700000" y="1440000"/>
            <a:ext cx="142876" cy="1428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Овал 36"/>
          <p:cNvSpPr/>
          <p:nvPr/>
        </p:nvSpPr>
        <p:spPr>
          <a:xfrm>
            <a:off x="2428860" y="1714488"/>
            <a:ext cx="142876" cy="1428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Овал 37"/>
          <p:cNvSpPr/>
          <p:nvPr/>
        </p:nvSpPr>
        <p:spPr>
          <a:xfrm>
            <a:off x="3186000" y="1188000"/>
            <a:ext cx="142876" cy="1428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Овал 38"/>
          <p:cNvSpPr/>
          <p:nvPr/>
        </p:nvSpPr>
        <p:spPr>
          <a:xfrm>
            <a:off x="3672000" y="928670"/>
            <a:ext cx="142876" cy="1428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Овал 39"/>
          <p:cNvSpPr/>
          <p:nvPr/>
        </p:nvSpPr>
        <p:spPr>
          <a:xfrm>
            <a:off x="4176000" y="642918"/>
            <a:ext cx="142876" cy="1428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Овал 40"/>
          <p:cNvSpPr/>
          <p:nvPr/>
        </p:nvSpPr>
        <p:spPr>
          <a:xfrm>
            <a:off x="1714480" y="6072206"/>
            <a:ext cx="142876" cy="1428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Овал 41"/>
          <p:cNvSpPr/>
          <p:nvPr/>
        </p:nvSpPr>
        <p:spPr>
          <a:xfrm>
            <a:off x="1928794" y="5976000"/>
            <a:ext cx="142876" cy="1428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Овал 42"/>
          <p:cNvSpPr/>
          <p:nvPr/>
        </p:nvSpPr>
        <p:spPr>
          <a:xfrm>
            <a:off x="3186000" y="5814000"/>
            <a:ext cx="142876" cy="1428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Овал 43"/>
          <p:cNvSpPr/>
          <p:nvPr/>
        </p:nvSpPr>
        <p:spPr>
          <a:xfrm>
            <a:off x="3672000" y="5958000"/>
            <a:ext cx="142876" cy="1428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Овал 44"/>
          <p:cNvSpPr/>
          <p:nvPr/>
        </p:nvSpPr>
        <p:spPr>
          <a:xfrm>
            <a:off x="4176000" y="6048000"/>
            <a:ext cx="142876" cy="144000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Овал 45"/>
          <p:cNvSpPr/>
          <p:nvPr/>
        </p:nvSpPr>
        <p:spPr>
          <a:xfrm>
            <a:off x="2124000" y="5292000"/>
            <a:ext cx="142876" cy="1428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Овал 46"/>
          <p:cNvSpPr/>
          <p:nvPr/>
        </p:nvSpPr>
        <p:spPr>
          <a:xfrm>
            <a:off x="2214546" y="4000504"/>
            <a:ext cx="142876" cy="1428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Овал 47"/>
          <p:cNvSpPr/>
          <p:nvPr/>
        </p:nvSpPr>
        <p:spPr>
          <a:xfrm>
            <a:off x="2428860" y="4536000"/>
            <a:ext cx="142876" cy="1428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Овал 48"/>
          <p:cNvSpPr/>
          <p:nvPr/>
        </p:nvSpPr>
        <p:spPr>
          <a:xfrm>
            <a:off x="2700000" y="5500702"/>
            <a:ext cx="142876" cy="142876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0" name="Рисунок 49" descr="Iq t=0.wm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284000" y="1513079"/>
            <a:ext cx="5476342" cy="3844747"/>
          </a:xfrm>
          <a:prstGeom prst="rect">
            <a:avLst/>
          </a:prstGeom>
        </p:spPr>
      </p:pic>
      <p:pic>
        <p:nvPicPr>
          <p:cNvPr id="51" name="Рисунок 50" descr="Iq t=10.wm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284000" y="1512000"/>
            <a:ext cx="5476342" cy="3844747"/>
          </a:xfrm>
          <a:prstGeom prst="rect">
            <a:avLst/>
          </a:prstGeom>
        </p:spPr>
      </p:pic>
      <p:pic>
        <p:nvPicPr>
          <p:cNvPr id="52" name="Рисунок 51" descr="Iq t=30.wm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284000" y="1512000"/>
            <a:ext cx="5476342" cy="3844747"/>
          </a:xfrm>
          <a:prstGeom prst="rect">
            <a:avLst/>
          </a:prstGeom>
        </p:spPr>
      </p:pic>
      <p:pic>
        <p:nvPicPr>
          <p:cNvPr id="53" name="Рисунок 52" descr="Iq t=70.wmf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284000" y="1512000"/>
            <a:ext cx="5476342" cy="3844747"/>
          </a:xfrm>
          <a:prstGeom prst="rect">
            <a:avLst/>
          </a:prstGeom>
        </p:spPr>
      </p:pic>
      <p:pic>
        <p:nvPicPr>
          <p:cNvPr id="54" name="Рисунок 53" descr="Iq t=100.wmf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284000" y="1512000"/>
            <a:ext cx="5476342" cy="3844747"/>
          </a:xfrm>
          <a:prstGeom prst="rect">
            <a:avLst/>
          </a:prstGeom>
        </p:spPr>
      </p:pic>
      <p:pic>
        <p:nvPicPr>
          <p:cNvPr id="55" name="Рисунок 54" descr="Iq t=300.wmf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284000" y="1512000"/>
            <a:ext cx="5476342" cy="3844747"/>
          </a:xfrm>
          <a:prstGeom prst="rect">
            <a:avLst/>
          </a:prstGeom>
        </p:spPr>
      </p:pic>
      <p:pic>
        <p:nvPicPr>
          <p:cNvPr id="56" name="Рисунок 55" descr="Iq t=1e3.wmf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284000" y="1512000"/>
            <a:ext cx="5476342" cy="3844747"/>
          </a:xfrm>
          <a:prstGeom prst="rect">
            <a:avLst/>
          </a:prstGeom>
        </p:spPr>
      </p:pic>
      <p:pic>
        <p:nvPicPr>
          <p:cNvPr id="58" name="Рисунок 57" descr="Iq t=1e5.wmf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284000" y="1512000"/>
            <a:ext cx="5476342" cy="3844747"/>
          </a:xfrm>
          <a:prstGeom prst="rect">
            <a:avLst/>
          </a:prstGeom>
        </p:spPr>
      </p:pic>
      <p:pic>
        <p:nvPicPr>
          <p:cNvPr id="60" name="Рисунок 59" descr="Iq t=1e7.wmf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4284000" y="1512000"/>
            <a:ext cx="5476342" cy="3844747"/>
          </a:xfrm>
          <a:prstGeom prst="rect">
            <a:avLst/>
          </a:prstGeom>
        </p:spPr>
      </p:pic>
      <p:pic>
        <p:nvPicPr>
          <p:cNvPr id="61" name="Рисунок 60" descr="Iq t=1e8.wmf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4284000" y="1512000"/>
            <a:ext cx="5476342" cy="3844747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857224" y="642918"/>
            <a:ext cx="93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Mean cluster size</a:t>
            </a:r>
            <a:endParaRPr lang="ru-RU" sz="1400" b="1" dirty="0"/>
          </a:p>
        </p:txBody>
      </p:sp>
      <p:sp>
        <p:nvSpPr>
          <p:cNvPr id="63" name="TextBox 62"/>
          <p:cNvSpPr txBox="1"/>
          <p:nvPr/>
        </p:nvSpPr>
        <p:spPr>
          <a:xfrm>
            <a:off x="5072066" y="1478149"/>
            <a:ext cx="39290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Modeled SANS curves</a:t>
            </a:r>
            <a:endParaRPr lang="ru-RU" sz="1400" b="1" dirty="0"/>
          </a:p>
        </p:txBody>
      </p:sp>
      <p:sp>
        <p:nvSpPr>
          <p:cNvPr id="64" name="Прямоугольник 63"/>
          <p:cNvSpPr/>
          <p:nvPr/>
        </p:nvSpPr>
        <p:spPr>
          <a:xfrm>
            <a:off x="2285984" y="714356"/>
            <a:ext cx="1071570" cy="2500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5" name="TextBox 64"/>
          <p:cNvSpPr txBox="1"/>
          <p:nvPr/>
        </p:nvSpPr>
        <p:spPr>
          <a:xfrm>
            <a:off x="4500562" y="5702874"/>
            <a:ext cx="4643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timal conditions for SANS measurements</a:t>
            </a:r>
            <a:endParaRPr lang="ru-RU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4500562" y="6596390"/>
            <a:ext cx="464343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V. Tropin, N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argalan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. al // </a:t>
            </a:r>
            <a:r>
              <a:rPr lang="en-US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olid State.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 (2014) 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8–151 </a:t>
            </a:r>
            <a:endParaRPr lang="ru-RU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57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64" grpId="0" animBg="1"/>
      <p:bldP spid="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ullerenes</a:t>
            </a:r>
            <a:r>
              <a:rPr lang="ru-RU" sz="2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– perspective for biomedicine!</a:t>
            </a:r>
            <a:endParaRPr lang="en-US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750" y="966863"/>
            <a:ext cx="4378378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Рисунок 4"/>
          <p:cNvPicPr>
            <a:picLocks noChangeAspect="1"/>
          </p:cNvPicPr>
          <p:nvPr/>
        </p:nvPicPr>
        <p:blipFill>
          <a:blip r:embed="rId4"/>
          <a:srcRect l="3470" t="4707" r="3470" b="4707"/>
          <a:stretch>
            <a:fillRect/>
          </a:stretch>
        </p:blipFill>
        <p:spPr bwMode="auto">
          <a:xfrm>
            <a:off x="143328" y="966863"/>
            <a:ext cx="4108257" cy="3240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43329" y="628309"/>
            <a:ext cx="41082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ancer treatment</a:t>
            </a:r>
            <a:endParaRPr lang="ru-RU" sz="1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646750" y="628309"/>
            <a:ext cx="41082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epatoprotective</a:t>
            </a:r>
            <a:r>
              <a:rPr lang="en-US" sz="1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effect</a:t>
            </a:r>
            <a:endParaRPr lang="ru-RU" sz="1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117"/>
          <p:cNvSpPr>
            <a:spLocks noChangeArrowheads="1"/>
          </p:cNvSpPr>
          <p:nvPr/>
        </p:nvSpPr>
        <p:spPr bwMode="auto">
          <a:xfrm>
            <a:off x="1" y="6107787"/>
            <a:ext cx="9144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N.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Gharbi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, M.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Pressac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, et. al, “[60]Fullerene is a powerful antioxidant in vivo with acute or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subacute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 toxicity” //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Nano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, 5(12) 2578-2585, 2005.</a:t>
            </a:r>
            <a:endParaRPr lang="ru-RU" sz="11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S.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Prylutska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, I.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Grynyuk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, et. al, “C</a:t>
            </a:r>
            <a:r>
              <a:rPr lang="en-US" sz="1100" baseline="-25000" dirty="0" smtClean="0"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 fullerene as synergistic agent in tumor-inhibitory doxorubicin treatment” // Drugs in R&amp;D 14 333-340 2014.</a:t>
            </a:r>
          </a:p>
          <a:p>
            <a:pPr algn="just"/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T.I.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Halenova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, I.M. 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Varenyuk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, et. al, “</a:t>
            </a:r>
            <a:r>
              <a:rPr lang="en-US" sz="1100" dirty="0" err="1" smtClean="0">
                <a:latin typeface="Times New Roman" pitchFamily="18" charset="0"/>
                <a:cs typeface="Times New Roman" pitchFamily="18" charset="0"/>
              </a:rPr>
              <a:t>Hepatoprotective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 effect of orally applied water-soluble pristine C</a:t>
            </a:r>
            <a:r>
              <a:rPr lang="en-US" sz="1100" baseline="-25000" dirty="0" smtClean="0"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 fullerene against CCl</a:t>
            </a:r>
            <a:r>
              <a:rPr lang="en-US" sz="11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-induced </a:t>
            </a:r>
            <a:br>
              <a:rPr lang="en-US" sz="11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acute liver injury in rats” // RSC Advances 102 2016.</a:t>
            </a:r>
            <a:endParaRPr lang="mn-MN" sz="11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28" y="4320553"/>
            <a:ext cx="1666875" cy="1673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993392" y="4834158"/>
            <a:ext cx="70317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tioxidant, antitumor properties of fullerene-water solutions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ergetic effect with different drugs!</a:t>
            </a:r>
            <a:endParaRPr lang="ru-RU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58650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60325"/>
            <a:ext cx="9144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btaining fullerene-water solutions</a:t>
            </a:r>
            <a:endParaRPr lang="en-US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" name="Text Box 34"/>
          <p:cNvSpPr txBox="1">
            <a:spLocks noChangeArrowheads="1"/>
          </p:cNvSpPr>
          <p:nvPr/>
        </p:nvSpPr>
        <p:spPr bwMode="auto">
          <a:xfrm>
            <a:off x="248686" y="692696"/>
            <a:ext cx="2834815" cy="369332"/>
          </a:xfrm>
          <a:prstGeom prst="rect">
            <a:avLst/>
          </a:prstGeom>
          <a:noFill/>
          <a:ln w="12700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800080"/>
                </a:solidFill>
                <a:cs typeface="Times New Roman" pitchFamily="18" charset="0"/>
              </a:rPr>
              <a:t>From non-polar C</a:t>
            </a:r>
            <a:r>
              <a:rPr lang="en-US" b="1" baseline="-25000" dirty="0" smtClean="0">
                <a:solidFill>
                  <a:srgbClr val="800080"/>
                </a:solidFill>
                <a:cs typeface="Times New Roman" pitchFamily="18" charset="0"/>
              </a:rPr>
              <a:t>60</a:t>
            </a:r>
            <a:r>
              <a:rPr lang="en-US" b="1" dirty="0" smtClean="0">
                <a:solidFill>
                  <a:srgbClr val="800080"/>
                </a:solidFill>
                <a:cs typeface="Times New Roman" pitchFamily="18" charset="0"/>
              </a:rPr>
              <a:t> solution</a:t>
            </a:r>
            <a:endParaRPr lang="en-US" b="1" dirty="0">
              <a:solidFill>
                <a:srgbClr val="800080"/>
              </a:solidFill>
              <a:cs typeface="Times New Roman" pitchFamily="18" charset="0"/>
            </a:endParaRPr>
          </a:p>
        </p:txBody>
      </p:sp>
      <p:sp>
        <p:nvSpPr>
          <p:cNvPr id="11" name="Line 89"/>
          <p:cNvSpPr>
            <a:spLocks noChangeShapeType="1"/>
          </p:cNvSpPr>
          <p:nvPr/>
        </p:nvSpPr>
        <p:spPr bwMode="auto">
          <a:xfrm>
            <a:off x="184150" y="2019077"/>
            <a:ext cx="1588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" name="Rectangle 91"/>
          <p:cNvSpPr>
            <a:spLocks noChangeArrowheads="1"/>
          </p:cNvSpPr>
          <p:nvPr/>
        </p:nvSpPr>
        <p:spPr bwMode="auto">
          <a:xfrm>
            <a:off x="184150" y="2476277"/>
            <a:ext cx="1371600" cy="9144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13" name="Rectangle 92"/>
          <p:cNvSpPr>
            <a:spLocks noChangeArrowheads="1"/>
          </p:cNvSpPr>
          <p:nvPr/>
        </p:nvSpPr>
        <p:spPr bwMode="auto">
          <a:xfrm>
            <a:off x="184150" y="2323877"/>
            <a:ext cx="1371600" cy="182563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4" name="Line 94"/>
          <p:cNvSpPr>
            <a:spLocks noChangeShapeType="1"/>
          </p:cNvSpPr>
          <p:nvPr/>
        </p:nvSpPr>
        <p:spPr bwMode="auto">
          <a:xfrm>
            <a:off x="1554163" y="2019077"/>
            <a:ext cx="1587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" name="Text Box 96"/>
          <p:cNvSpPr txBox="1">
            <a:spLocks noChangeArrowheads="1"/>
          </p:cNvSpPr>
          <p:nvPr/>
        </p:nvSpPr>
        <p:spPr bwMode="auto">
          <a:xfrm>
            <a:off x="260350" y="3009677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/>
              <a:t>H</a:t>
            </a:r>
            <a:r>
              <a:rPr lang="en-US" sz="1400" baseline="-25000"/>
              <a:t>2</a:t>
            </a:r>
            <a:r>
              <a:rPr lang="en-US" sz="1400"/>
              <a:t>O</a:t>
            </a:r>
          </a:p>
        </p:txBody>
      </p:sp>
      <p:sp>
        <p:nvSpPr>
          <p:cNvPr id="16" name="Line 97"/>
          <p:cNvSpPr>
            <a:spLocks noChangeShapeType="1"/>
          </p:cNvSpPr>
          <p:nvPr/>
        </p:nvSpPr>
        <p:spPr bwMode="auto">
          <a:xfrm>
            <a:off x="717550" y="1714277"/>
            <a:ext cx="152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7" name="Line 98"/>
          <p:cNvSpPr>
            <a:spLocks noChangeShapeType="1"/>
          </p:cNvSpPr>
          <p:nvPr/>
        </p:nvSpPr>
        <p:spPr bwMode="auto">
          <a:xfrm flipH="1">
            <a:off x="869950" y="1714277"/>
            <a:ext cx="228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" name="Text Box 99"/>
          <p:cNvSpPr txBox="1">
            <a:spLocks noChangeArrowheads="1"/>
          </p:cNvSpPr>
          <p:nvPr/>
        </p:nvSpPr>
        <p:spPr bwMode="auto">
          <a:xfrm>
            <a:off x="1765299" y="2111152"/>
            <a:ext cx="21431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C</a:t>
            </a:r>
            <a:r>
              <a:rPr lang="en-US" sz="1400" baseline="-25000" dirty="0"/>
              <a:t>60</a:t>
            </a:r>
            <a:r>
              <a:rPr lang="en-US" sz="1400" dirty="0"/>
              <a:t> </a:t>
            </a:r>
            <a:r>
              <a:rPr lang="en-US" sz="1400" dirty="0" smtClean="0"/>
              <a:t>in an organic solution</a:t>
            </a:r>
            <a:endParaRPr lang="en-US" sz="1400" dirty="0"/>
          </a:p>
        </p:txBody>
      </p:sp>
      <p:sp>
        <p:nvSpPr>
          <p:cNvPr id="19" name="Text Box 100"/>
          <p:cNvSpPr txBox="1">
            <a:spLocks noChangeArrowheads="1"/>
          </p:cNvSpPr>
          <p:nvPr/>
        </p:nvSpPr>
        <p:spPr bwMode="auto">
          <a:xfrm>
            <a:off x="1765300" y="2348880"/>
            <a:ext cx="19696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400" dirty="0" smtClean="0"/>
              <a:t>Non-miscible with water</a:t>
            </a:r>
            <a:endParaRPr lang="en-US" sz="1400" dirty="0"/>
          </a:p>
          <a:p>
            <a:pPr eaLnBrk="1" hangingPunct="1"/>
            <a:r>
              <a:rPr lang="en-US" sz="1400" dirty="0" smtClean="0"/>
              <a:t>(benzene) </a:t>
            </a:r>
            <a:endParaRPr lang="en-US" sz="1400" dirty="0"/>
          </a:p>
        </p:txBody>
      </p:sp>
      <p:sp>
        <p:nvSpPr>
          <p:cNvPr id="20" name="Line 102"/>
          <p:cNvSpPr>
            <a:spLocks noChangeShapeType="1"/>
          </p:cNvSpPr>
          <p:nvPr/>
        </p:nvSpPr>
        <p:spPr bwMode="auto">
          <a:xfrm flipH="1">
            <a:off x="1403350" y="240007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" name="Text Box 103"/>
          <p:cNvSpPr txBox="1">
            <a:spLocks noChangeArrowheads="1"/>
          </p:cNvSpPr>
          <p:nvPr/>
        </p:nvSpPr>
        <p:spPr bwMode="auto">
          <a:xfrm>
            <a:off x="488950" y="1196752"/>
            <a:ext cx="18247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400" dirty="0" smtClean="0"/>
              <a:t>Ultrasound treatment</a:t>
            </a:r>
            <a:r>
              <a:rPr lang="ru-RU" sz="1400" dirty="0" smtClean="0"/>
              <a:t>,</a:t>
            </a:r>
            <a:endParaRPr lang="en-US" sz="1400" dirty="0"/>
          </a:p>
          <a:p>
            <a:pPr eaLnBrk="1" hangingPunct="1"/>
            <a:r>
              <a:rPr lang="en-US" sz="1400" dirty="0"/>
              <a:t>400-600 W, 20-50 kHz</a:t>
            </a:r>
          </a:p>
        </p:txBody>
      </p:sp>
      <p:sp>
        <p:nvSpPr>
          <p:cNvPr id="22" name="Line 104"/>
          <p:cNvSpPr>
            <a:spLocks noChangeShapeType="1"/>
          </p:cNvSpPr>
          <p:nvPr/>
        </p:nvSpPr>
        <p:spPr bwMode="auto">
          <a:xfrm>
            <a:off x="2165350" y="3635152"/>
            <a:ext cx="1588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" name="Rectangle 105"/>
          <p:cNvSpPr>
            <a:spLocks noChangeArrowheads="1"/>
          </p:cNvSpPr>
          <p:nvPr/>
        </p:nvSpPr>
        <p:spPr bwMode="auto">
          <a:xfrm>
            <a:off x="2165350" y="3939952"/>
            <a:ext cx="1371600" cy="1066800"/>
          </a:xfrm>
          <a:prstGeom prst="rect">
            <a:avLst/>
          </a:prstGeom>
          <a:solidFill>
            <a:srgbClr val="F4962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24" name="Line 107"/>
          <p:cNvSpPr>
            <a:spLocks noChangeShapeType="1"/>
          </p:cNvSpPr>
          <p:nvPr/>
        </p:nvSpPr>
        <p:spPr bwMode="auto">
          <a:xfrm>
            <a:off x="3535363" y="3635152"/>
            <a:ext cx="1587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" name="Line 110"/>
          <p:cNvSpPr>
            <a:spLocks noChangeShapeType="1"/>
          </p:cNvSpPr>
          <p:nvPr/>
        </p:nvSpPr>
        <p:spPr bwMode="auto">
          <a:xfrm>
            <a:off x="1403350" y="3635152"/>
            <a:ext cx="381000" cy="3048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6" name="Text Box 111"/>
          <p:cNvSpPr txBox="1">
            <a:spLocks noChangeArrowheads="1"/>
          </p:cNvSpPr>
          <p:nvPr/>
        </p:nvSpPr>
        <p:spPr bwMode="auto">
          <a:xfrm>
            <a:off x="107950" y="4320952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400" dirty="0" smtClean="0"/>
              <a:t>Stable colloidal solution</a:t>
            </a:r>
            <a:endParaRPr lang="en-US" sz="1400" dirty="0"/>
          </a:p>
        </p:txBody>
      </p:sp>
      <p:sp>
        <p:nvSpPr>
          <p:cNvPr id="27" name="Text Box 34"/>
          <p:cNvSpPr txBox="1">
            <a:spLocks noChangeArrowheads="1"/>
          </p:cNvSpPr>
          <p:nvPr/>
        </p:nvSpPr>
        <p:spPr bwMode="auto">
          <a:xfrm>
            <a:off x="5915881" y="692696"/>
            <a:ext cx="2393989" cy="369332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chemeClr val="accent2"/>
                </a:solidFill>
                <a:cs typeface="Times New Roman" pitchFamily="18" charset="0"/>
              </a:rPr>
              <a:t>From polar C</a:t>
            </a:r>
            <a:r>
              <a:rPr lang="en-US" b="1" baseline="-25000" dirty="0" smtClean="0">
                <a:solidFill>
                  <a:schemeClr val="accent2"/>
                </a:solidFill>
                <a:cs typeface="Times New Roman" pitchFamily="18" charset="0"/>
              </a:rPr>
              <a:t>60</a:t>
            </a:r>
            <a:r>
              <a:rPr lang="en-US" b="1" dirty="0" smtClean="0">
                <a:solidFill>
                  <a:schemeClr val="accent2"/>
                </a:solidFill>
                <a:cs typeface="Times New Roman" pitchFamily="18" charset="0"/>
              </a:rPr>
              <a:t> solution</a:t>
            </a:r>
            <a:endParaRPr lang="en-US" b="1" dirty="0">
              <a:solidFill>
                <a:schemeClr val="accent2"/>
              </a:solidFill>
              <a:cs typeface="Times New Roman" pitchFamily="18" charset="0"/>
            </a:endParaRPr>
          </a:p>
        </p:txBody>
      </p:sp>
      <p:sp>
        <p:nvSpPr>
          <p:cNvPr id="77" name="TextBox 47"/>
          <p:cNvSpPr txBox="1">
            <a:spLocks noChangeArrowheads="1"/>
          </p:cNvSpPr>
          <p:nvPr/>
        </p:nvSpPr>
        <p:spPr bwMode="auto">
          <a:xfrm>
            <a:off x="6369185" y="1300191"/>
            <a:ext cx="23063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ru-RU" sz="1600" b="1" dirty="0" smtClean="0"/>
              <a:t>C</a:t>
            </a:r>
            <a:r>
              <a:rPr lang="en-US" altLang="ru-RU" sz="1600" b="1" baseline="-25000" dirty="0" smtClean="0"/>
              <a:t>60</a:t>
            </a:r>
            <a:r>
              <a:rPr lang="en-US" altLang="ru-RU" sz="1600" b="1" dirty="0" smtClean="0"/>
              <a:t>/N-</a:t>
            </a:r>
            <a:r>
              <a:rPr lang="en-US" altLang="ru-RU" sz="1600" b="1" dirty="0" err="1" smtClean="0"/>
              <a:t>methylpyrrolidone</a:t>
            </a:r>
            <a:endParaRPr lang="en-US" altLang="ru-RU" sz="1600" b="1" dirty="0"/>
          </a:p>
          <a:p>
            <a:pPr algn="ctr"/>
            <a:r>
              <a:rPr lang="en-US" altLang="ru-RU" sz="1600" b="1" dirty="0"/>
              <a:t>(NMP)</a:t>
            </a:r>
            <a:endParaRPr lang="ru-RU" altLang="ru-RU" sz="1600" b="1" dirty="0"/>
          </a:p>
        </p:txBody>
      </p:sp>
      <p:sp>
        <p:nvSpPr>
          <p:cNvPr id="78" name="TextBox 1"/>
          <p:cNvSpPr txBox="1">
            <a:spLocks noChangeArrowheads="1"/>
          </p:cNvSpPr>
          <p:nvPr/>
        </p:nvSpPr>
        <p:spPr bwMode="auto">
          <a:xfrm>
            <a:off x="4865939" y="3915915"/>
            <a:ext cx="1358064" cy="400110"/>
          </a:xfrm>
          <a:prstGeom prst="rect">
            <a:avLst/>
          </a:prstGeom>
          <a:noFill/>
          <a:ln w="9525">
            <a:solidFill>
              <a:srgbClr val="990033"/>
            </a:solidFill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ru-RU" sz="20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MP/nC</a:t>
            </a:r>
            <a:r>
              <a:rPr lang="en-US" altLang="ru-RU" sz="2000" b="1" i="1" baseline="-250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0</a:t>
            </a:r>
            <a:endParaRPr lang="ru-RU" altLang="ru-RU" sz="2000" b="1" i="1" baseline="-25000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79" name="Группа 78"/>
          <p:cNvGrpSpPr>
            <a:grpSpLocks noChangeAspect="1"/>
          </p:cNvGrpSpPr>
          <p:nvPr/>
        </p:nvGrpSpPr>
        <p:grpSpPr bwMode="auto">
          <a:xfrm>
            <a:off x="5382122" y="1620391"/>
            <a:ext cx="3146113" cy="2295524"/>
            <a:chOff x="899592" y="1518556"/>
            <a:chExt cx="2839570" cy="1911917"/>
          </a:xfrm>
        </p:grpSpPr>
        <p:grpSp>
          <p:nvGrpSpPr>
            <p:cNvPr id="80" name="Группа 35"/>
            <p:cNvGrpSpPr>
              <a:grpSpLocks noChangeAspect="1"/>
            </p:cNvGrpSpPr>
            <p:nvPr/>
          </p:nvGrpSpPr>
          <p:grpSpPr bwMode="auto">
            <a:xfrm>
              <a:off x="1730803" y="1642090"/>
              <a:ext cx="392971" cy="296735"/>
              <a:chOff x="3551783" y="2325035"/>
              <a:chExt cx="1520280" cy="1103965"/>
            </a:xfrm>
          </p:grpSpPr>
          <p:sp>
            <p:nvSpPr>
              <p:cNvPr id="95" name="Блок-схема: ручной ввод 94"/>
              <p:cNvSpPr/>
              <p:nvPr/>
            </p:nvSpPr>
            <p:spPr>
              <a:xfrm>
                <a:off x="3990506" y="2936876"/>
                <a:ext cx="886944" cy="204093"/>
              </a:xfrm>
              <a:prstGeom prst="flowChartManualInput">
                <a:avLst/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  <a:scene3d>
                <a:camera prst="orthographicFront">
                  <a:rot lat="0" lon="0" rev="180000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  <p:sp>
            <p:nvSpPr>
              <p:cNvPr id="96" name="Пирог 95"/>
              <p:cNvSpPr/>
              <p:nvPr/>
            </p:nvSpPr>
            <p:spPr>
              <a:xfrm>
                <a:off x="3766920" y="2792203"/>
                <a:ext cx="442086" cy="578489"/>
              </a:xfrm>
              <a:prstGeom prst="pie">
                <a:avLst>
                  <a:gd name="adj1" fmla="val 19805408"/>
                  <a:gd name="adj2" fmla="val 9164580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solidFill>
                    <a:schemeClr val="tx1"/>
                  </a:solidFill>
                </a:endParaRPr>
              </a:p>
            </p:txBody>
          </p:sp>
          <p:sp>
            <p:nvSpPr>
              <p:cNvPr id="97" name="Пирог 96"/>
              <p:cNvSpPr/>
              <p:nvPr/>
            </p:nvSpPr>
            <p:spPr>
              <a:xfrm>
                <a:off x="4503729" y="2266842"/>
                <a:ext cx="558749" cy="613907"/>
              </a:xfrm>
              <a:prstGeom prst="pie">
                <a:avLst>
                  <a:gd name="adj1" fmla="val 19249807"/>
                  <a:gd name="adj2" fmla="val 8400169"/>
                </a:avLst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Блок-схема: память с прямым доступом 97"/>
              <p:cNvSpPr/>
              <p:nvPr/>
            </p:nvSpPr>
            <p:spPr>
              <a:xfrm>
                <a:off x="3551783" y="2325035"/>
                <a:ext cx="1519647" cy="864002"/>
              </a:xfrm>
              <a:prstGeom prst="flowChartMagneticDrum">
                <a:avLst/>
              </a:prstGeom>
              <a:noFill/>
              <a:ln>
                <a:solidFill>
                  <a:schemeClr val="tx1"/>
                </a:solidFill>
              </a:ln>
              <a:scene3d>
                <a:camera prst="orthographicFront">
                  <a:rot lat="0" lon="0" rev="1260000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</p:grpSp>
        <p:sp>
          <p:nvSpPr>
            <p:cNvPr id="81" name="Пирог 80"/>
            <p:cNvSpPr/>
            <p:nvPr/>
          </p:nvSpPr>
          <p:spPr bwMode="auto">
            <a:xfrm>
              <a:off x="1311864" y="1582022"/>
              <a:ext cx="347580" cy="404596"/>
            </a:xfrm>
            <a:prstGeom prst="pie">
              <a:avLst>
                <a:gd name="adj1" fmla="val 1846864"/>
                <a:gd name="adj2" fmla="val 11903125"/>
              </a:avLst>
            </a:prstGeom>
            <a:solidFill>
              <a:srgbClr val="66CCFF"/>
            </a:solidFill>
            <a:ln>
              <a:solidFill>
                <a:srgbClr val="66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82" name="Пирог 81"/>
            <p:cNvSpPr/>
            <p:nvPr/>
          </p:nvSpPr>
          <p:spPr bwMode="auto">
            <a:xfrm>
              <a:off x="899592" y="1534060"/>
              <a:ext cx="381818" cy="327118"/>
            </a:xfrm>
            <a:prstGeom prst="pie">
              <a:avLst>
                <a:gd name="adj1" fmla="val 2106443"/>
                <a:gd name="adj2" fmla="val 14498814"/>
              </a:avLst>
            </a:prstGeom>
            <a:solidFill>
              <a:srgbClr val="66CCFF"/>
            </a:solidFill>
            <a:ln>
              <a:solidFill>
                <a:srgbClr val="66CCFF"/>
              </a:solidFill>
            </a:ln>
            <a:scene3d>
              <a:camera prst="orthographicFront">
                <a:rot lat="0" lon="0" rev="12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83" name="Скругленный прямоугольник 82"/>
            <p:cNvSpPr/>
            <p:nvPr/>
          </p:nvSpPr>
          <p:spPr bwMode="auto">
            <a:xfrm>
              <a:off x="965958" y="1693039"/>
              <a:ext cx="441632" cy="204426"/>
            </a:xfrm>
            <a:prstGeom prst="roundRect">
              <a:avLst/>
            </a:prstGeom>
            <a:solidFill>
              <a:srgbClr val="66CCFF"/>
            </a:solidFill>
            <a:ln>
              <a:solidFill>
                <a:srgbClr val="66CCFF"/>
              </a:solidFill>
            </a:ln>
            <a:scene3d>
              <a:camera prst="orthographicFront">
                <a:rot lat="0" lon="0" rev="96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84" name="Блок-схема: память с прямым доступом 83"/>
            <p:cNvSpPr/>
            <p:nvPr/>
          </p:nvSpPr>
          <p:spPr bwMode="auto">
            <a:xfrm>
              <a:off x="903393" y="1597608"/>
              <a:ext cx="760360" cy="321264"/>
            </a:xfrm>
            <a:prstGeom prst="flowChartMagneticDrum">
              <a:avLst/>
            </a:prstGeom>
            <a:noFill/>
            <a:ln>
              <a:solidFill>
                <a:schemeClr val="tx1"/>
              </a:solidFill>
            </a:ln>
            <a:scene3d>
              <a:camera prst="orthographicFront">
                <a:rot lat="0" lon="0" rev="204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85" name="Блок-схема: магнитный диск 84"/>
            <p:cNvSpPr/>
            <p:nvPr/>
          </p:nvSpPr>
          <p:spPr bwMode="auto">
            <a:xfrm>
              <a:off x="1434072" y="2324576"/>
              <a:ext cx="484074" cy="664807"/>
            </a:xfrm>
            <a:prstGeom prst="flowChartMagneticDisk">
              <a:avLst/>
            </a:prstGeom>
            <a:solidFill>
              <a:srgbClr val="FFCC6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86" name="Блок-схема: магнитный диск 85"/>
            <p:cNvSpPr/>
            <p:nvPr/>
          </p:nvSpPr>
          <p:spPr bwMode="auto">
            <a:xfrm>
              <a:off x="1434072" y="2081818"/>
              <a:ext cx="484074" cy="453783"/>
            </a:xfrm>
            <a:prstGeom prst="flowChartMagneticDisk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87" name="Блок-схема: перфолента 86"/>
            <p:cNvSpPr/>
            <p:nvPr/>
          </p:nvSpPr>
          <p:spPr bwMode="auto">
            <a:xfrm>
              <a:off x="1290355" y="2118860"/>
              <a:ext cx="507998" cy="36002"/>
            </a:xfrm>
            <a:prstGeom prst="flowChartPunchedTape">
              <a:avLst/>
            </a:prstGeom>
            <a:solidFill>
              <a:srgbClr val="CCECFF"/>
            </a:solidFill>
            <a:ln>
              <a:solidFill>
                <a:srgbClr val="66CCFF"/>
              </a:solidFill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88" name="Блок-схема: перфолента 87"/>
            <p:cNvSpPr>
              <a:spLocks/>
            </p:cNvSpPr>
            <p:nvPr/>
          </p:nvSpPr>
          <p:spPr bwMode="auto">
            <a:xfrm>
              <a:off x="1578397" y="2154870"/>
              <a:ext cx="474445" cy="26061"/>
            </a:xfrm>
            <a:prstGeom prst="flowChartPunchedTape">
              <a:avLst/>
            </a:prstGeom>
            <a:solidFill>
              <a:srgbClr val="FF9900"/>
            </a:solidFill>
            <a:ln>
              <a:solidFill>
                <a:srgbClr val="FF9900"/>
              </a:solidFill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cxnSp>
          <p:nvCxnSpPr>
            <p:cNvPr id="89" name="Прямая соединительная линия 88"/>
            <p:cNvCxnSpPr/>
            <p:nvPr/>
          </p:nvCxnSpPr>
          <p:spPr bwMode="auto">
            <a:xfrm flipH="1">
              <a:off x="1664205" y="2375349"/>
              <a:ext cx="634850" cy="280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Прямая соединительная линия 89"/>
            <p:cNvCxnSpPr/>
            <p:nvPr/>
          </p:nvCxnSpPr>
          <p:spPr bwMode="auto">
            <a:xfrm flipH="1">
              <a:off x="2049876" y="1518556"/>
              <a:ext cx="144429" cy="23641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единительная линия 90"/>
            <p:cNvCxnSpPr/>
            <p:nvPr/>
          </p:nvCxnSpPr>
          <p:spPr bwMode="auto">
            <a:xfrm flipH="1" flipV="1">
              <a:off x="1691186" y="2657774"/>
              <a:ext cx="607869" cy="16977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45"/>
            <p:cNvSpPr txBox="1">
              <a:spLocks noChangeArrowheads="1"/>
            </p:cNvSpPr>
            <p:nvPr/>
          </p:nvSpPr>
          <p:spPr bwMode="auto">
            <a:xfrm>
              <a:off x="964678" y="1620896"/>
              <a:ext cx="512519" cy="2768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sz="1200" b="1"/>
                <a:t>H</a:t>
              </a:r>
              <a:r>
                <a:rPr lang="en-US" altLang="ru-RU" sz="1200" b="1" baseline="-25000"/>
                <a:t>2</a:t>
              </a:r>
              <a:r>
                <a:rPr lang="en-US" altLang="ru-RU" sz="1200" b="1"/>
                <a:t>O</a:t>
              </a:r>
              <a:endParaRPr lang="ru-RU" altLang="ru-RU" sz="1200" b="1"/>
            </a:p>
          </p:txBody>
        </p:sp>
        <p:sp>
          <p:nvSpPr>
            <p:cNvPr id="93" name="TextBox 48"/>
            <p:cNvSpPr txBox="1">
              <a:spLocks noChangeArrowheads="1"/>
            </p:cNvSpPr>
            <p:nvPr/>
          </p:nvSpPr>
          <p:spPr bwMode="auto">
            <a:xfrm>
              <a:off x="2023543" y="2489278"/>
              <a:ext cx="1715619" cy="307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ru-RU" sz="1400" b="1" dirty="0"/>
                <a:t>NMP&lt; 0.005 </a:t>
              </a:r>
              <a:r>
                <a:rPr lang="en-US" altLang="ru-RU" sz="1400" b="1" dirty="0" err="1" smtClean="0"/>
                <a:t>vol</a:t>
              </a:r>
              <a:r>
                <a:rPr lang="ru-RU" altLang="ru-RU" sz="1400" b="1" dirty="0" smtClean="0"/>
                <a:t>.</a:t>
              </a:r>
              <a:r>
                <a:rPr lang="en-US" altLang="ru-RU" sz="1400" b="1" dirty="0"/>
                <a:t>% </a:t>
              </a:r>
              <a:endParaRPr lang="ru-RU" altLang="ru-RU" sz="1400" b="1" dirty="0"/>
            </a:p>
          </p:txBody>
        </p:sp>
        <p:cxnSp>
          <p:nvCxnSpPr>
            <p:cNvPr id="94" name="Прямая со стрелкой 93"/>
            <p:cNvCxnSpPr/>
            <p:nvPr/>
          </p:nvCxnSpPr>
          <p:spPr>
            <a:xfrm flipH="1">
              <a:off x="964283" y="2987797"/>
              <a:ext cx="433286" cy="442676"/>
            </a:xfrm>
            <a:prstGeom prst="straightConnector1">
              <a:avLst/>
            </a:prstGeom>
            <a:ln w="25400">
              <a:solidFill>
                <a:srgbClr val="80008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0" name="Picture 2" descr="G:\Jargalan's documents\2011 on\5 sar\Master thesis\C60Fullerenesolu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9794" y="1684423"/>
            <a:ext cx="609739" cy="457616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022350" y="6009162"/>
            <a:ext cx="30835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ilar medical effec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ilar stability</a:t>
            </a:r>
            <a:endParaRPr lang="en-US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4324118" y="5870663"/>
            <a:ext cx="43343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aller cluster size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asier in preparation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MP less toxic than benzene!</a:t>
            </a:r>
            <a:endParaRPr lang="ru-RU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2189738" y="5397454"/>
            <a:ext cx="6907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±</a:t>
            </a:r>
            <a:endParaRPr lang="ru-RU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5523652" y="5394623"/>
            <a:ext cx="6907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ru-RU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 flipV="1">
            <a:off x="4252686" y="562358"/>
            <a:ext cx="0" cy="4612668"/>
          </a:xfrm>
          <a:prstGeom prst="line">
            <a:avLst/>
          </a:prstGeom>
          <a:ln w="25400">
            <a:solidFill>
              <a:schemeClr val="bg2">
                <a:lumMod val="75000"/>
                <a:alpha val="7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9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867" y="2720463"/>
            <a:ext cx="1257475" cy="943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859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77" grpId="0"/>
      <p:bldP spid="78" grpId="0" animBg="1"/>
      <p:bldP spid="5" grpId="0"/>
      <p:bldP spid="101" grpId="0"/>
      <p:bldP spid="102" grpId="0"/>
      <p:bldP spid="10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0" y="1682496"/>
            <a:ext cx="9144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nvestigate and describe cluster growth in C</a:t>
            </a:r>
            <a:r>
              <a:rPr lang="en-US" sz="28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0</a:t>
            </a: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/NMP</a:t>
            </a:r>
            <a:r>
              <a:rPr lang="ru-RU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nd C</a:t>
            </a:r>
            <a:r>
              <a:rPr lang="en-US" sz="28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0</a:t>
            </a: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/NMP/H</a:t>
            </a:r>
            <a:r>
              <a:rPr lang="en-US" sz="28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 solutions</a:t>
            </a:r>
          </a:p>
          <a:p>
            <a:pPr algn="ctr"/>
            <a:endParaRPr lang="en-US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opose a qualitative description of the water addition to C</a:t>
            </a:r>
            <a:r>
              <a:rPr lang="en-US" sz="28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0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solution in polar solvent</a:t>
            </a:r>
            <a:endParaRPr lang="ru-RU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472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>
          <a:xfrm>
            <a:off x="642078" y="1446312"/>
            <a:ext cx="3026763" cy="2233777"/>
          </a:xfrm>
          <a:prstGeom prst="rect">
            <a:avLst/>
          </a:prstGeom>
          <a:solidFill>
            <a:srgbClr val="E20CB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2" descr="Dashed horizontal"/>
          <p:cNvSpPr>
            <a:spLocks noChangeArrowheads="1"/>
          </p:cNvSpPr>
          <p:nvPr/>
        </p:nvSpPr>
        <p:spPr bwMode="auto">
          <a:xfrm>
            <a:off x="629225" y="1534297"/>
            <a:ext cx="3039616" cy="2145792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/>
          <a:p>
            <a:pPr algn="ctr"/>
            <a:endParaRPr lang="ru-RU" sz="2400" b="1"/>
          </a:p>
        </p:txBody>
      </p:sp>
      <p:sp>
        <p:nvSpPr>
          <p:cNvPr id="4" name="Rectangle 3"/>
          <p:cNvSpPr/>
          <p:nvPr/>
        </p:nvSpPr>
        <p:spPr>
          <a:xfrm>
            <a:off x="4191000" y="836712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ts val="3000"/>
              </a:lnSpc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ormation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f charge-transfer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mplexes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olvatochromic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ffect</a:t>
            </a:r>
          </a:p>
        </p:txBody>
      </p:sp>
      <p:sp>
        <p:nvSpPr>
          <p:cNvPr id="5" name="Rectangle 4"/>
          <p:cNvSpPr/>
          <p:nvPr/>
        </p:nvSpPr>
        <p:spPr>
          <a:xfrm>
            <a:off x="609600" y="912912"/>
            <a:ext cx="3145092" cy="4349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000"/>
              </a:lnSpc>
            </a:pPr>
            <a:r>
              <a:rPr lang="en-US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luster formation and growth</a:t>
            </a:r>
          </a:p>
        </p:txBody>
      </p:sp>
      <p:pic>
        <p:nvPicPr>
          <p:cNvPr id="7" name="Picture 2" descr="G:\Jargalan's documents\2011 on\5 sar\Master thesis\C60Fullerenesolution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1802719"/>
            <a:ext cx="1481148" cy="1077886"/>
          </a:xfrm>
          <a:prstGeom prst="rect">
            <a:avLst/>
          </a:prstGeom>
          <a:noFill/>
        </p:spPr>
      </p:pic>
      <p:sp>
        <p:nvSpPr>
          <p:cNvPr id="8" name="AutoShape 16"/>
          <p:cNvSpPr>
            <a:spLocks noChangeArrowheads="1"/>
          </p:cNvSpPr>
          <p:nvPr/>
        </p:nvSpPr>
        <p:spPr bwMode="auto">
          <a:xfrm>
            <a:off x="6172200" y="2208312"/>
            <a:ext cx="952500" cy="381000"/>
          </a:xfrm>
          <a:prstGeom prst="rightArrow">
            <a:avLst>
              <a:gd name="adj1" fmla="val 50000"/>
              <a:gd name="adj2" fmla="val 62500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US" dirty="0"/>
          </a:p>
        </p:txBody>
      </p:sp>
      <p:pic>
        <p:nvPicPr>
          <p:cNvPr id="10" name="Picture 3" descr="G:\Jargalan's documents\2011 on\5 sar\Master thesis\FullereneWaterSolution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39000" y="1827312"/>
            <a:ext cx="1371600" cy="1001686"/>
          </a:xfrm>
          <a:prstGeom prst="rect">
            <a:avLst/>
          </a:prstGeom>
          <a:noFill/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686298" y="2894112"/>
          <a:ext cx="3848102" cy="3096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Graph" r:id="rId6" imgW="4276725" imgH="3019425" progId="Origin50.Graph">
                  <p:embed/>
                </p:oleObj>
              </mc:Choice>
              <mc:Fallback>
                <p:oleObj name="Graph" r:id="rId6" imgW="4276725" imgH="3019425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712" t="5946" r="4712" b="5946"/>
                      <a:stretch>
                        <a:fillRect/>
                      </a:stretch>
                    </p:blipFill>
                    <p:spPr bwMode="auto">
                      <a:xfrm>
                        <a:off x="4686298" y="2894112"/>
                        <a:ext cx="3848102" cy="309684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88352"/>
              </p:ext>
            </p:extLst>
          </p:nvPr>
        </p:nvGraphicFramePr>
        <p:xfrm>
          <a:off x="4703563" y="2972078"/>
          <a:ext cx="3800770" cy="305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Graph" r:id="rId8" imgW="4276800" imgH="3023280" progId="Origin50.Graph">
                  <p:embed/>
                </p:oleObj>
              </mc:Choice>
              <mc:Fallback>
                <p:oleObj name="Graph" r:id="rId8" imgW="4276800" imgH="302328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712" t="5946" r="4712" b="5946"/>
                      <a:stretch>
                        <a:fillRect/>
                      </a:stretch>
                    </p:blipFill>
                    <p:spPr bwMode="auto">
                      <a:xfrm>
                        <a:off x="4703563" y="2972078"/>
                        <a:ext cx="3800770" cy="30591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0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52" y="1621877"/>
            <a:ext cx="312690" cy="32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30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695" y="2200418"/>
            <a:ext cx="375040" cy="394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34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3175" y="3042503"/>
            <a:ext cx="375040" cy="394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37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585" y="2880605"/>
            <a:ext cx="294250" cy="309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30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1948" y="2043130"/>
            <a:ext cx="375040" cy="394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37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753" y="2560478"/>
            <a:ext cx="294250" cy="309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0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9664" y="2020087"/>
            <a:ext cx="358742" cy="377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Рисунок 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078" y="3978934"/>
            <a:ext cx="3015522" cy="2039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ectangle 37"/>
          <p:cNvSpPr/>
          <p:nvPr/>
        </p:nvSpPr>
        <p:spPr>
          <a:xfrm>
            <a:off x="609600" y="6060758"/>
            <a:ext cx="3048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EM image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of C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/polar-solvent</a:t>
            </a:r>
          </a:p>
        </p:txBody>
      </p:sp>
      <p:sp>
        <p:nvSpPr>
          <p:cNvPr id="39" name="Rectangle 38"/>
          <p:cNvSpPr/>
          <p:nvPr/>
        </p:nvSpPr>
        <p:spPr>
          <a:xfrm>
            <a:off x="4459309" y="6041371"/>
            <a:ext cx="441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Absorption spectra of fullerene solution by UV-Vis spectrometry 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" name="Picture 20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21877"/>
            <a:ext cx="312690" cy="32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20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688" y="1541319"/>
            <a:ext cx="312690" cy="32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20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46" y="2076400"/>
            <a:ext cx="312690" cy="32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20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042" y="3273268"/>
            <a:ext cx="312690" cy="32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20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998" y="2944818"/>
            <a:ext cx="312690" cy="32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20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877" y="2539250"/>
            <a:ext cx="312690" cy="32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20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3045" y="1638494"/>
            <a:ext cx="312690" cy="32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34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239998"/>
            <a:ext cx="375040" cy="394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0" y="44450"/>
            <a:ext cx="9144000" cy="4921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C</a:t>
            </a:r>
            <a:r>
              <a:rPr lang="en-US" sz="26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60</a:t>
            </a:r>
            <a:r>
              <a:rPr 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/NMP solution: kinetic effects</a:t>
            </a:r>
            <a:endParaRPr lang="ru-RU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2" name="Овал 1"/>
          <p:cNvSpPr/>
          <p:nvPr/>
        </p:nvSpPr>
        <p:spPr>
          <a:xfrm>
            <a:off x="373487" y="836712"/>
            <a:ext cx="3817513" cy="697585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Овал 33"/>
          <p:cNvSpPr/>
          <p:nvPr/>
        </p:nvSpPr>
        <p:spPr>
          <a:xfrm>
            <a:off x="4427113" y="719071"/>
            <a:ext cx="4183487" cy="697585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2" name="Рисунок 3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7401" y="2989967"/>
            <a:ext cx="1689978" cy="117666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521934" y="4166633"/>
            <a:ext cx="1622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2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0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NMP complex, d=6.95 D</a:t>
            </a:r>
            <a:endParaRPr lang="ru-RU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2959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8B35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44444E-6 L -0.02934 -0.05764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76" y="-289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00833 0.07662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3819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4.44444E-6 L 0.00417 -0.08334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-416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0 L -0.04983 0.0208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1042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2674 0.02153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7" y="1065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4.44444E-6 L -0.00833 -0.05556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-2778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7037E-6 L 0.04757 0.03727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8" y="1852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-0.00509 L -0.02534 0.04537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5" y="252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7 -0.0044 L 0.0802 0.00231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80" y="32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879 -0.00463 L -0.00035 -0.00463 " pathEditMode="relative" rAng="0" ptsTypes="AA">
                                      <p:cBhvr>
                                        <p:cTn id="28" dur="1000" spd="-10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13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362 -0.04236 L -0.00069 3.33333E-6 " pathEditMode="relative" rAng="0" ptsTypes="AA">
                                      <p:cBhvr>
                                        <p:cTn id="30" dur="1000" spd="-100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15" y="2106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598 -0.00186 L -4.44444E-6 4.81481E-6 " pathEditMode="relative" rAng="0" ptsTypes="AA">
                                      <p:cBhvr>
                                        <p:cTn id="32" dur="1000" spd="-100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99" y="93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3.33333E-6 L 0.02118 -0.07916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9" y="-39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51520" y="4813206"/>
            <a:ext cx="421744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model treatment of UV-Vis spectra allowed </a:t>
            </a:r>
            <a:r>
              <a:rPr 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ing both dissolution and complex formation rate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respect to temperature and stirring speed</a:t>
            </a:r>
          </a:p>
        </p:txBody>
      </p:sp>
      <p:sp>
        <p:nvSpPr>
          <p:cNvPr id="13" name="Rectangle 22"/>
          <p:cNvSpPr/>
          <p:nvPr/>
        </p:nvSpPr>
        <p:spPr>
          <a:xfrm>
            <a:off x="179512" y="6482714"/>
            <a:ext cx="878497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200" i="1" dirty="0" smtClean="0">
                <a:latin typeface="Times New Roman"/>
                <a:ea typeface="Calibri"/>
              </a:rPr>
              <a:t>N. </a:t>
            </a:r>
            <a:r>
              <a:rPr lang="en-US" sz="1200" i="1" dirty="0" err="1" smtClean="0">
                <a:latin typeface="Times New Roman"/>
                <a:ea typeface="Calibri"/>
              </a:rPr>
              <a:t>Jargalan</a:t>
            </a:r>
            <a:r>
              <a:rPr lang="en-US" sz="1200" i="1" dirty="0" smtClean="0">
                <a:latin typeface="Times New Roman"/>
                <a:ea typeface="Calibri"/>
              </a:rPr>
              <a:t>, T.V. </a:t>
            </a:r>
            <a:r>
              <a:rPr lang="en-US" sz="1200" i="1" dirty="0" err="1" smtClean="0">
                <a:latin typeface="Times New Roman"/>
                <a:ea typeface="Calibri"/>
              </a:rPr>
              <a:t>Tropin</a:t>
            </a:r>
            <a:r>
              <a:rPr lang="en-US" sz="1200" i="1" dirty="0" smtClean="0">
                <a:latin typeface="Times New Roman"/>
                <a:ea typeface="Calibri"/>
              </a:rPr>
              <a:t> et al., </a:t>
            </a:r>
            <a:r>
              <a:rPr lang="en-US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nosystems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physics, chemistry, mathematics, 2016, 7 (1), p. 99–103</a:t>
            </a:r>
            <a:endParaRPr lang="ru-RU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23"/>
          <p:cNvCxnSpPr/>
          <p:nvPr/>
        </p:nvCxnSpPr>
        <p:spPr>
          <a:xfrm>
            <a:off x="251520" y="6471681"/>
            <a:ext cx="3124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0" y="3287"/>
            <a:ext cx="9144000" cy="639384"/>
          </a:xfrm>
        </p:spPr>
        <p:txBody>
          <a:bodyPr>
            <a:normAutofit/>
          </a:bodyPr>
          <a:lstStyle/>
          <a:p>
            <a:pPr marL="452437" algn="ctr"/>
            <a:r>
              <a:rPr 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issolution and complex formation in C</a:t>
            </a:r>
            <a:r>
              <a:rPr lang="ru-RU" sz="2800" b="1" baseline="-250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/NMP</a:t>
            </a:r>
            <a:endParaRPr lang="ru-RU" sz="28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Нижний колонтитул 3"/>
          <p:cNvSpPr txBox="1">
            <a:spLocks/>
          </p:cNvSpPr>
          <p:nvPr/>
        </p:nvSpPr>
        <p:spPr>
          <a:xfrm>
            <a:off x="6054811" y="-59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endParaRPr lang="ru-RU" sz="1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2412" y="1707168"/>
            <a:ext cx="639763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58999"/>
              </p:ext>
            </p:extLst>
          </p:nvPr>
        </p:nvGraphicFramePr>
        <p:xfrm>
          <a:off x="5386412" y="651003"/>
          <a:ext cx="3465763" cy="28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Graph" r:id="rId5" imgW="1097280" imgH="914400" progId="Origin50.Graph">
                  <p:embed/>
                </p:oleObj>
              </mc:Choice>
              <mc:Fallback>
                <p:oleObj name="Graph" r:id="rId5" imgW="1097280" imgH="9144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412" y="651003"/>
                        <a:ext cx="3465763" cy="28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93614"/>
              </p:ext>
            </p:extLst>
          </p:nvPr>
        </p:nvGraphicFramePr>
        <p:xfrm>
          <a:off x="5386413" y="3558433"/>
          <a:ext cx="3465763" cy="28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Graph" r:id="rId7" imgW="1097248" imgH="914400" progId="Origin50.Graph">
                  <p:embed/>
                </p:oleObj>
              </mc:Choice>
              <mc:Fallback>
                <p:oleObj name="Graph" r:id="rId7" imgW="1097248" imgH="9144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413" y="3558433"/>
                        <a:ext cx="3465763" cy="288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/>
          <p:nvPr/>
        </p:nvSpPr>
        <p:spPr>
          <a:xfrm>
            <a:off x="6148869" y="965162"/>
            <a:ext cx="289798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>
                <a:srgbClr val="FF0000"/>
              </a:buClr>
              <a:buSzPct val="150000"/>
            </a:pPr>
            <a:r>
              <a:rPr lang="en-US" sz="1600" b="1" i="1" dirty="0" err="1" smtClean="0">
                <a:latin typeface="Times New Roman" pitchFamily="18" charset="0"/>
                <a:cs typeface="Times New Roman" pitchFamily="18" charset="0"/>
              </a:rPr>
              <a:t>Buger</a:t>
            </a:r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-Lambert-Beer law</a:t>
            </a:r>
          </a:p>
          <a:p>
            <a:pPr algn="ctr">
              <a:buClr>
                <a:srgbClr val="FF0000"/>
              </a:buClr>
              <a:buSzPct val="150000"/>
            </a:pPr>
            <a:r>
              <a:rPr lang="en-US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ot satisfied</a:t>
            </a:r>
            <a:endParaRPr lang="ru-RU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AutoShape 16"/>
          <p:cNvSpPr>
            <a:spLocks noChangeArrowheads="1"/>
          </p:cNvSpPr>
          <p:nvPr/>
        </p:nvSpPr>
        <p:spPr bwMode="auto">
          <a:xfrm rot="12970333">
            <a:off x="4295715" y="3825850"/>
            <a:ext cx="626651" cy="381000"/>
          </a:xfrm>
          <a:prstGeom prst="rightArrow">
            <a:avLst>
              <a:gd name="adj1" fmla="val 50000"/>
              <a:gd name="adj2" fmla="val 62500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US" dirty="0"/>
          </a:p>
        </p:txBody>
      </p:sp>
      <p:sp>
        <p:nvSpPr>
          <p:cNvPr id="22" name="AutoShape 16"/>
          <p:cNvSpPr>
            <a:spLocks noChangeArrowheads="1"/>
          </p:cNvSpPr>
          <p:nvPr/>
        </p:nvSpPr>
        <p:spPr bwMode="auto">
          <a:xfrm rot="5400000">
            <a:off x="6852593" y="3480451"/>
            <a:ext cx="533400" cy="381000"/>
          </a:xfrm>
          <a:prstGeom prst="rightArrow">
            <a:avLst>
              <a:gd name="adj1" fmla="val 50000"/>
              <a:gd name="adj2" fmla="val 62500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US" dirty="0"/>
          </a:p>
        </p:txBody>
      </p:sp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765855"/>
              </p:ext>
            </p:extLst>
          </p:nvPr>
        </p:nvGraphicFramePr>
        <p:xfrm>
          <a:off x="60640" y="651016"/>
          <a:ext cx="1229184" cy="96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9" imgW="1536480" imgH="1206360" progId="Equation.DSMT4">
                  <p:embed/>
                </p:oleObj>
              </mc:Choice>
              <mc:Fallback>
                <p:oleObj name="Equation" r:id="rId9" imgW="15364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0" y="651016"/>
                        <a:ext cx="1229184" cy="96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218675"/>
              </p:ext>
            </p:extLst>
          </p:nvPr>
        </p:nvGraphicFramePr>
        <p:xfrm>
          <a:off x="1757911" y="860569"/>
          <a:ext cx="3433824" cy="507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11" imgW="4292280" imgH="634680" progId="Equation.DSMT4">
                  <p:embed/>
                </p:oleObj>
              </mc:Choice>
              <mc:Fallback>
                <p:oleObj name="Equation" r:id="rId11" imgW="42922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911" y="860569"/>
                        <a:ext cx="3433824" cy="507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Рисунок 25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617"/>
          <a:stretch/>
        </p:blipFill>
        <p:spPr>
          <a:xfrm>
            <a:off x="675232" y="1763183"/>
            <a:ext cx="3564498" cy="2877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4398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2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3632" y="912813"/>
            <a:ext cx="5420558" cy="37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524" y="912813"/>
            <a:ext cx="4937644" cy="378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44450"/>
            <a:ext cx="9144000" cy="4921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C</a:t>
            </a:r>
            <a:r>
              <a:rPr lang="en-US" sz="26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60</a:t>
            </a:r>
            <a:r>
              <a:rPr 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/NMP and C</a:t>
            </a:r>
            <a:r>
              <a:rPr lang="en-US" sz="26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60</a:t>
            </a:r>
            <a:r>
              <a:rPr 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/NMP/H</a:t>
            </a:r>
            <a:r>
              <a:rPr lang="en-US" sz="26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2</a:t>
            </a:r>
            <a:r>
              <a:rPr 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O: DLS measurements</a:t>
            </a:r>
            <a:endParaRPr lang="ru-RU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7337" y="574259"/>
            <a:ext cx="41082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ure C</a:t>
            </a:r>
            <a:r>
              <a:rPr lang="en-US" sz="16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0</a:t>
            </a:r>
            <a:r>
              <a:rPr lang="en-US" sz="1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/NMP solution</a:t>
            </a:r>
            <a:endParaRPr lang="ru-RU" sz="1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49783" y="610356"/>
            <a:ext cx="41082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6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0</a:t>
            </a:r>
            <a:r>
              <a:rPr lang="en-US" sz="16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/NMP/water solutions</a:t>
            </a:r>
            <a:endParaRPr lang="ru-RU" sz="1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3" descr="mean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072" y="4455069"/>
            <a:ext cx="2983230" cy="2537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Прямая со стрелкой 10"/>
          <p:cNvCxnSpPr/>
          <p:nvPr/>
        </p:nvCxnSpPr>
        <p:spPr>
          <a:xfrm flipH="1" flipV="1">
            <a:off x="6309360" y="3831336"/>
            <a:ext cx="1719072" cy="861477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0" y="4672584"/>
            <a:ext cx="60760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arge clusters in “old” C</a:t>
            </a:r>
            <a:r>
              <a:rPr lang="en-US" sz="20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60</a:t>
            </a:r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/NMP solution detected;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0" y="6294656"/>
            <a:ext cx="6153912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L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ksenov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V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vdeev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.V. </a:t>
            </a:r>
            <a:r>
              <a:rPr lang="en-US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pin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. al, // </a:t>
            </a:r>
            <a:r>
              <a:rPr lang="ru-RU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sica</a:t>
            </a:r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V.385–386 PP.795–797 </a:t>
            </a:r>
            <a:r>
              <a:rPr lang="ru-RU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6</a:t>
            </a:r>
            <a:endParaRPr lang="en-US" sz="1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.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rgalan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.V.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pin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M.V.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deev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et. al // Solid State Phenomena 2018 (accepted)</a:t>
            </a:r>
          </a:p>
          <a:p>
            <a:pPr algn="just"/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.A.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yzyma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M.V.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deev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O.I.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lshakova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/ Environ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i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chnol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18 (submitted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057399" y="2145324"/>
            <a:ext cx="2009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="1" baseline="-25000" dirty="0" err="1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lusters</a:t>
            </a:r>
            <a:r>
              <a:rPr lang="en-US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&gt; 100 nm</a:t>
            </a:r>
            <a:endParaRPr lang="ru-RU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28880" y="1423790"/>
            <a:ext cx="1933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lusters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&lt; 50 nm</a:t>
            </a:r>
            <a:endParaRPr lang="ru-RU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Прямая со стрелкой 16"/>
          <p:cNvCxnSpPr/>
          <p:nvPr/>
        </p:nvCxnSpPr>
        <p:spPr>
          <a:xfrm>
            <a:off x="1333500" y="3352800"/>
            <a:ext cx="154305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700435" y="3078965"/>
            <a:ext cx="8001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endParaRPr lang="ru-RU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Прямая со стрелкой 2"/>
          <p:cNvCxnSpPr/>
          <p:nvPr/>
        </p:nvCxnSpPr>
        <p:spPr>
          <a:xfrm>
            <a:off x="3490623" y="763325"/>
            <a:ext cx="1876507" cy="0"/>
          </a:xfrm>
          <a:prstGeom prst="straightConnector1">
            <a:avLst/>
          </a:prstGeom>
          <a:ln w="38100" cmpd="thinThick">
            <a:solidFill>
              <a:srgbClr val="0000FF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0" y="5296317"/>
            <a:ext cx="60760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luster decomposition effect takes place on water addition;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0" y="5932489"/>
            <a:ext cx="6076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 effect bears a critical character (X&gt;0.4)!</a:t>
            </a:r>
            <a:endParaRPr lang="ru-RU" sz="20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5542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0" y="2482850"/>
            <a:ext cx="9144000" cy="61555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Theoretical description</a:t>
            </a:r>
            <a:endParaRPr lang="ru-RU" sz="34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370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90</TotalTime>
  <Words>1443</Words>
  <Application>Microsoft Office PowerPoint</Application>
  <PresentationFormat>Экран (4:3)</PresentationFormat>
  <Paragraphs>188</Paragraphs>
  <Slides>23</Slides>
  <Notes>2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23</vt:i4>
      </vt:variant>
    </vt:vector>
  </HeadingPairs>
  <TitlesOfParts>
    <vt:vector size="33" baseType="lpstr">
      <vt:lpstr>Arial</vt:lpstr>
      <vt:lpstr>Calibri</vt:lpstr>
      <vt:lpstr>Calibri Light</vt:lpstr>
      <vt:lpstr>Times New Roman</vt:lpstr>
      <vt:lpstr>Wingdings</vt:lpstr>
      <vt:lpstr>Тема Office</vt:lpstr>
      <vt:lpstr>Equation</vt:lpstr>
      <vt:lpstr>Graph</vt:lpstr>
      <vt:lpstr>Формула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Dissolution and complex formation in C60/NMP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Tim</dc:creator>
  <cp:lastModifiedBy>Timur V. Tropin</cp:lastModifiedBy>
  <cp:revision>62</cp:revision>
  <dcterms:created xsi:type="dcterms:W3CDTF">2017-07-24T21:47:13Z</dcterms:created>
  <dcterms:modified xsi:type="dcterms:W3CDTF">2017-11-30T06:23:21Z</dcterms:modified>
</cp:coreProperties>
</file>